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  <p:sldMasterId id="2147483726" r:id="rId2"/>
  </p:sldMasterIdLst>
  <p:notesMasterIdLst>
    <p:notesMasterId r:id="rId42"/>
  </p:notesMasterIdLst>
  <p:sldIdLst>
    <p:sldId id="256" r:id="rId3"/>
    <p:sldId id="257" r:id="rId4"/>
    <p:sldId id="259" r:id="rId5"/>
    <p:sldId id="265" r:id="rId6"/>
    <p:sldId id="260" r:id="rId7"/>
    <p:sldId id="266" r:id="rId8"/>
    <p:sldId id="270" r:id="rId9"/>
    <p:sldId id="258" r:id="rId10"/>
    <p:sldId id="261" r:id="rId11"/>
    <p:sldId id="262" r:id="rId12"/>
    <p:sldId id="263" r:id="rId13"/>
    <p:sldId id="264" r:id="rId14"/>
    <p:sldId id="267" r:id="rId15"/>
    <p:sldId id="271" r:id="rId16"/>
    <p:sldId id="268" r:id="rId17"/>
    <p:sldId id="269" r:id="rId18"/>
    <p:sldId id="272" r:id="rId19"/>
    <p:sldId id="273" r:id="rId20"/>
    <p:sldId id="277" r:id="rId21"/>
    <p:sldId id="275" r:id="rId22"/>
    <p:sldId id="276" r:id="rId23"/>
    <p:sldId id="274" r:id="rId24"/>
    <p:sldId id="278" r:id="rId25"/>
    <p:sldId id="291" r:id="rId26"/>
    <p:sldId id="279" r:id="rId27"/>
    <p:sldId id="281" r:id="rId28"/>
    <p:sldId id="292" r:id="rId29"/>
    <p:sldId id="280" r:id="rId30"/>
    <p:sldId id="282" r:id="rId31"/>
    <p:sldId id="283" r:id="rId32"/>
    <p:sldId id="293" r:id="rId33"/>
    <p:sldId id="284" r:id="rId34"/>
    <p:sldId id="285" r:id="rId35"/>
    <p:sldId id="286" r:id="rId36"/>
    <p:sldId id="287" r:id="rId37"/>
    <p:sldId id="294" r:id="rId38"/>
    <p:sldId id="288" r:id="rId39"/>
    <p:sldId id="289" r:id="rId40"/>
    <p:sldId id="290" r:id="rId4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1B75D"/>
    <a:srgbClr val="F41449"/>
    <a:srgbClr val="FBE5D6"/>
    <a:srgbClr val="FF9999"/>
    <a:srgbClr val="F88D6C"/>
    <a:srgbClr val="FFCC99"/>
    <a:srgbClr val="FFFF66"/>
    <a:srgbClr val="FFCCFF"/>
    <a:srgbClr val="E2EFDA"/>
    <a:srgbClr val="F9D1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93" autoAdjust="0"/>
    <p:restoredTop sz="93825" autoAdjust="0"/>
  </p:normalViewPr>
  <p:slideViewPr>
    <p:cSldViewPr snapToGrid="0">
      <p:cViewPr varScale="1">
        <p:scale>
          <a:sx n="59" d="100"/>
          <a:sy n="59" d="100"/>
        </p:scale>
        <p:origin x="6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Ngọc Thi" userId="15393539-ea55-4dbd-b82b-48944d68c5ea" providerId="ADAL" clId="{DF9EA660-B894-48EA-897E-4249359C3BBD}"/>
    <pc:docChg chg="undo custSel addSld modSld">
      <pc:chgData name="Nguyễn Ngọc Thi" userId="15393539-ea55-4dbd-b82b-48944d68c5ea" providerId="ADAL" clId="{DF9EA660-B894-48EA-897E-4249359C3BBD}" dt="2022-09-15T15:20:44.319" v="119" actId="478"/>
      <pc:docMkLst>
        <pc:docMk/>
      </pc:docMkLst>
      <pc:sldChg chg="addSp delSp modSp modAnim">
        <pc:chgData name="Nguyễn Ngọc Thi" userId="15393539-ea55-4dbd-b82b-48944d68c5ea" providerId="ADAL" clId="{DF9EA660-B894-48EA-897E-4249359C3BBD}" dt="2022-09-15T15:18:33.838" v="103"/>
        <pc:sldMkLst>
          <pc:docMk/>
          <pc:sldMk cId="1095418742" sldId="256"/>
        </pc:sldMkLst>
        <pc:spChg chg="add del mod">
          <ac:chgData name="Nguyễn Ngọc Thi" userId="15393539-ea55-4dbd-b82b-48944d68c5ea" providerId="ADAL" clId="{DF9EA660-B894-48EA-897E-4249359C3BBD}" dt="2022-09-15T15:18:33.838" v="103"/>
          <ac:spMkLst>
            <pc:docMk/>
            <pc:sldMk cId="1095418742" sldId="256"/>
            <ac:spMk id="4" creationId="{EA227158-CA8D-AEC3-6275-57ABFFC31D99}"/>
          </ac:spMkLst>
        </pc:spChg>
        <pc:spChg chg="add del mod">
          <ac:chgData name="Nguyễn Ngọc Thi" userId="15393539-ea55-4dbd-b82b-48944d68c5ea" providerId="ADAL" clId="{DF9EA660-B894-48EA-897E-4249359C3BBD}" dt="2022-09-15T15:18:33.838" v="103"/>
          <ac:spMkLst>
            <pc:docMk/>
            <pc:sldMk cId="1095418742" sldId="256"/>
            <ac:spMk id="6" creationId="{A871AABD-9F09-38CF-8FD0-12011C8A0969}"/>
          </ac:spMkLst>
        </pc:spChg>
        <pc:spChg chg="add del mod">
          <ac:chgData name="Nguyễn Ngọc Thi" userId="15393539-ea55-4dbd-b82b-48944d68c5ea" providerId="ADAL" clId="{DF9EA660-B894-48EA-897E-4249359C3BBD}" dt="2022-09-15T15:18:33.838" v="103"/>
          <ac:spMkLst>
            <pc:docMk/>
            <pc:sldMk cId="1095418742" sldId="256"/>
            <ac:spMk id="7" creationId="{3FB35933-AF8D-2D61-333C-D0B1EF4DD8EC}"/>
          </ac:spMkLst>
        </pc:spChg>
        <pc:spChg chg="add del mod">
          <ac:chgData name="Nguyễn Ngọc Thi" userId="15393539-ea55-4dbd-b82b-48944d68c5ea" providerId="ADAL" clId="{DF9EA660-B894-48EA-897E-4249359C3BBD}" dt="2022-09-15T15:18:33.838" v="103"/>
          <ac:spMkLst>
            <pc:docMk/>
            <pc:sldMk cId="1095418742" sldId="256"/>
            <ac:spMk id="8" creationId="{779AB9D2-CB5B-2598-2AEE-8B621D9A6619}"/>
          </ac:spMkLst>
        </pc:spChg>
        <pc:spChg chg="add del mod">
          <ac:chgData name="Nguyễn Ngọc Thi" userId="15393539-ea55-4dbd-b82b-48944d68c5ea" providerId="ADAL" clId="{DF9EA660-B894-48EA-897E-4249359C3BBD}" dt="2022-09-15T15:18:33.838" v="103"/>
          <ac:spMkLst>
            <pc:docMk/>
            <pc:sldMk cId="1095418742" sldId="256"/>
            <ac:spMk id="9" creationId="{60F7ACF4-29B8-FA10-5251-9BA96975A0A2}"/>
          </ac:spMkLst>
        </pc:spChg>
      </pc:sldChg>
      <pc:sldChg chg="addSp delSp modSp mod delAnim modAnim">
        <pc:chgData name="Nguyễn Ngọc Thi" userId="15393539-ea55-4dbd-b82b-48944d68c5ea" providerId="ADAL" clId="{DF9EA660-B894-48EA-897E-4249359C3BBD}" dt="2022-09-15T15:15:10.091" v="24" actId="478"/>
        <pc:sldMkLst>
          <pc:docMk/>
          <pc:sldMk cId="1129556613" sldId="274"/>
        </pc:sldMkLst>
        <pc:spChg chg="add del mod">
          <ac:chgData name="Nguyễn Ngọc Thi" userId="15393539-ea55-4dbd-b82b-48944d68c5ea" providerId="ADAL" clId="{DF9EA660-B894-48EA-897E-4249359C3BBD}" dt="2022-09-15T15:15:10.091" v="24" actId="478"/>
          <ac:spMkLst>
            <pc:docMk/>
            <pc:sldMk cId="1129556613" sldId="274"/>
            <ac:spMk id="3" creationId="{F3018498-EB1C-604E-4E74-5DBC4BB83CFA}"/>
          </ac:spMkLst>
        </pc:spChg>
        <pc:spChg chg="add del mod">
          <ac:chgData name="Nguyễn Ngọc Thi" userId="15393539-ea55-4dbd-b82b-48944d68c5ea" providerId="ADAL" clId="{DF9EA660-B894-48EA-897E-4249359C3BBD}" dt="2022-09-15T15:14:51.963" v="19" actId="21"/>
          <ac:spMkLst>
            <pc:docMk/>
            <pc:sldMk cId="1129556613" sldId="274"/>
            <ac:spMk id="4" creationId="{8865179E-4556-4F09-8881-4AC68B69D9EA}"/>
          </ac:spMkLst>
        </pc:spChg>
        <pc:spChg chg="mod">
          <ac:chgData name="Nguyễn Ngọc Thi" userId="15393539-ea55-4dbd-b82b-48944d68c5ea" providerId="ADAL" clId="{DF9EA660-B894-48EA-897E-4249359C3BBD}" dt="2022-09-15T15:11:59.706" v="0" actId="3626"/>
          <ac:spMkLst>
            <pc:docMk/>
            <pc:sldMk cId="1129556613" sldId="274"/>
            <ac:spMk id="8" creationId="{382FFEBB-A626-7DAF-C49C-C46052638D6B}"/>
          </ac:spMkLst>
        </pc:spChg>
        <pc:spChg chg="del mod">
          <ac:chgData name="Nguyễn Ngọc Thi" userId="15393539-ea55-4dbd-b82b-48944d68c5ea" providerId="ADAL" clId="{DF9EA660-B894-48EA-897E-4249359C3BBD}" dt="2022-09-15T15:15:08.148" v="23" actId="478"/>
          <ac:spMkLst>
            <pc:docMk/>
            <pc:sldMk cId="1129556613" sldId="274"/>
            <ac:spMk id="10" creationId="{61E02AA5-7C38-CCD7-51A7-4279B4784667}"/>
          </ac:spMkLst>
        </pc:spChg>
      </pc:sldChg>
      <pc:sldChg chg="modSp mod">
        <pc:chgData name="Nguyễn Ngọc Thi" userId="15393539-ea55-4dbd-b82b-48944d68c5ea" providerId="ADAL" clId="{DF9EA660-B894-48EA-897E-4249359C3BBD}" dt="2022-09-15T15:14:42.544" v="18" actId="3626"/>
        <pc:sldMkLst>
          <pc:docMk/>
          <pc:sldMk cId="4208234939" sldId="278"/>
        </pc:sldMkLst>
        <pc:spChg chg="mod">
          <ac:chgData name="Nguyễn Ngọc Thi" userId="15393539-ea55-4dbd-b82b-48944d68c5ea" providerId="ADAL" clId="{DF9EA660-B894-48EA-897E-4249359C3BBD}" dt="2022-09-15T15:14:42.544" v="18" actId="3626"/>
          <ac:spMkLst>
            <pc:docMk/>
            <pc:sldMk cId="4208234939" sldId="278"/>
            <ac:spMk id="12" creationId="{B2CA414D-7AF1-B69D-66B5-B289F53378A6}"/>
          </ac:spMkLst>
        </pc:spChg>
      </pc:sldChg>
      <pc:sldChg chg="delSp modSp mod delAnim">
        <pc:chgData name="Nguyễn Ngọc Thi" userId="15393539-ea55-4dbd-b82b-48944d68c5ea" providerId="ADAL" clId="{DF9EA660-B894-48EA-897E-4249359C3BBD}" dt="2022-09-15T15:17:44.190" v="98" actId="1076"/>
        <pc:sldMkLst>
          <pc:docMk/>
          <pc:sldMk cId="3135310011" sldId="279"/>
        </pc:sldMkLst>
        <pc:spChg chg="mod">
          <ac:chgData name="Nguyễn Ngọc Thi" userId="15393539-ea55-4dbd-b82b-48944d68c5ea" providerId="ADAL" clId="{DF9EA660-B894-48EA-897E-4249359C3BBD}" dt="2022-09-15T15:17:44.190" v="98" actId="1076"/>
          <ac:spMkLst>
            <pc:docMk/>
            <pc:sldMk cId="3135310011" sldId="279"/>
            <ac:spMk id="6" creationId="{05E72123-4F79-8433-2E1E-3052C7DFF6BA}"/>
          </ac:spMkLst>
        </pc:spChg>
        <pc:spChg chg="mod">
          <ac:chgData name="Nguyễn Ngọc Thi" userId="15393539-ea55-4dbd-b82b-48944d68c5ea" providerId="ADAL" clId="{DF9EA660-B894-48EA-897E-4249359C3BBD}" dt="2022-09-15T15:17:43.725" v="97" actId="1076"/>
          <ac:spMkLst>
            <pc:docMk/>
            <pc:sldMk cId="3135310011" sldId="279"/>
            <ac:spMk id="7" creationId="{29BCB91F-6CFE-6E8C-27D2-8E25DB4C13D8}"/>
          </ac:spMkLst>
        </pc:spChg>
        <pc:spChg chg="mod">
          <ac:chgData name="Nguyễn Ngọc Thi" userId="15393539-ea55-4dbd-b82b-48944d68c5ea" providerId="ADAL" clId="{DF9EA660-B894-48EA-897E-4249359C3BBD}" dt="2022-09-15T15:17:00.174" v="86" actId="3626"/>
          <ac:spMkLst>
            <pc:docMk/>
            <pc:sldMk cId="3135310011" sldId="279"/>
            <ac:spMk id="9" creationId="{0718DE54-A3D7-39A4-2953-6125615B57ED}"/>
          </ac:spMkLst>
        </pc:spChg>
        <pc:spChg chg="del mod">
          <ac:chgData name="Nguyễn Ngọc Thi" userId="15393539-ea55-4dbd-b82b-48944d68c5ea" providerId="ADAL" clId="{DF9EA660-B894-48EA-897E-4249359C3BBD}" dt="2022-09-15T15:17:18.204" v="90" actId="478"/>
          <ac:spMkLst>
            <pc:docMk/>
            <pc:sldMk cId="3135310011" sldId="279"/>
            <ac:spMk id="11" creationId="{45E060DF-A3DB-6C91-81CD-4AA5358C2347}"/>
          </ac:spMkLst>
        </pc:spChg>
        <pc:graphicFrameChg chg="mod modGraphic">
          <ac:chgData name="Nguyễn Ngọc Thi" userId="15393539-ea55-4dbd-b82b-48944d68c5ea" providerId="ADAL" clId="{DF9EA660-B894-48EA-897E-4249359C3BBD}" dt="2022-09-15T15:17:37.621" v="95" actId="1076"/>
          <ac:graphicFrameMkLst>
            <pc:docMk/>
            <pc:sldMk cId="3135310011" sldId="279"/>
            <ac:graphicFrameMk id="8" creationId="{2E910888-7799-D9ED-5D8C-25C184B18526}"/>
          </ac:graphicFrameMkLst>
        </pc:graphicFrameChg>
      </pc:sldChg>
      <pc:sldChg chg="delSp modSp mod delAnim">
        <pc:chgData name="Nguyễn Ngọc Thi" userId="15393539-ea55-4dbd-b82b-48944d68c5ea" providerId="ADAL" clId="{DF9EA660-B894-48EA-897E-4249359C3BBD}" dt="2022-09-15T15:18:53.807" v="106" actId="478"/>
        <pc:sldMkLst>
          <pc:docMk/>
          <pc:sldMk cId="1910743583" sldId="282"/>
        </pc:sldMkLst>
        <pc:spChg chg="mod">
          <ac:chgData name="Nguyễn Ngọc Thi" userId="15393539-ea55-4dbd-b82b-48944d68c5ea" providerId="ADAL" clId="{DF9EA660-B894-48EA-897E-4249359C3BBD}" dt="2022-09-15T15:18:15.219" v="99" actId="3626"/>
          <ac:spMkLst>
            <pc:docMk/>
            <pc:sldMk cId="1910743583" sldId="282"/>
            <ac:spMk id="9" creationId="{9B1231F7-E2AB-C3F0-2749-8F479178B50C}"/>
          </ac:spMkLst>
        </pc:spChg>
        <pc:spChg chg="del">
          <ac:chgData name="Nguyễn Ngọc Thi" userId="15393539-ea55-4dbd-b82b-48944d68c5ea" providerId="ADAL" clId="{DF9EA660-B894-48EA-897E-4249359C3BBD}" dt="2022-09-15T15:18:53.807" v="106" actId="478"/>
          <ac:spMkLst>
            <pc:docMk/>
            <pc:sldMk cId="1910743583" sldId="282"/>
            <ac:spMk id="11" creationId="{1ED648CC-E9B0-B802-CA11-8B28C1D2CE09}"/>
          </ac:spMkLst>
        </pc:spChg>
      </pc:sldChg>
      <pc:sldChg chg="delSp modSp mod">
        <pc:chgData name="Nguyễn Ngọc Thi" userId="15393539-ea55-4dbd-b82b-48944d68c5ea" providerId="ADAL" clId="{DF9EA660-B894-48EA-897E-4249359C3BBD}" dt="2022-09-15T15:19:03.430" v="108" actId="478"/>
        <pc:sldMkLst>
          <pc:docMk/>
          <pc:sldMk cId="3396136579" sldId="283"/>
        </pc:sldMkLst>
        <pc:spChg chg="del mod">
          <ac:chgData name="Nguyễn Ngọc Thi" userId="15393539-ea55-4dbd-b82b-48944d68c5ea" providerId="ADAL" clId="{DF9EA660-B894-48EA-897E-4249359C3BBD}" dt="2022-09-15T15:19:03.430" v="108" actId="478"/>
          <ac:spMkLst>
            <pc:docMk/>
            <pc:sldMk cId="3396136579" sldId="283"/>
            <ac:spMk id="16" creationId="{3A8D1408-CA6F-F584-FF2F-EBBB5C7AD7AC}"/>
          </ac:spMkLst>
        </pc:spChg>
      </pc:sldChg>
      <pc:sldChg chg="delSp modSp mod">
        <pc:chgData name="Nguyễn Ngọc Thi" userId="15393539-ea55-4dbd-b82b-48944d68c5ea" providerId="ADAL" clId="{DF9EA660-B894-48EA-897E-4249359C3BBD}" dt="2022-09-15T15:20:26.854" v="118" actId="478"/>
        <pc:sldMkLst>
          <pc:docMk/>
          <pc:sldMk cId="3434790244" sldId="286"/>
        </pc:sldMkLst>
        <pc:spChg chg="del mod">
          <ac:chgData name="Nguyễn Ngọc Thi" userId="15393539-ea55-4dbd-b82b-48944d68c5ea" providerId="ADAL" clId="{DF9EA660-B894-48EA-897E-4249359C3BBD}" dt="2022-09-15T15:20:20.231" v="114" actId="478"/>
          <ac:spMkLst>
            <pc:docMk/>
            <pc:sldMk cId="3434790244" sldId="286"/>
            <ac:spMk id="2" creationId="{19AD21C8-A2DA-492C-E328-3C27112CEAF1}"/>
          </ac:spMkLst>
        </pc:spChg>
        <pc:spChg chg="del">
          <ac:chgData name="Nguyễn Ngọc Thi" userId="15393539-ea55-4dbd-b82b-48944d68c5ea" providerId="ADAL" clId="{DF9EA660-B894-48EA-897E-4249359C3BBD}" dt="2022-09-15T15:20:22.807" v="115" actId="478"/>
          <ac:spMkLst>
            <pc:docMk/>
            <pc:sldMk cId="3434790244" sldId="286"/>
            <ac:spMk id="4" creationId="{D30450F7-50BC-1817-A813-7586120873F4}"/>
          </ac:spMkLst>
        </pc:spChg>
        <pc:spChg chg="del">
          <ac:chgData name="Nguyễn Ngọc Thi" userId="15393539-ea55-4dbd-b82b-48944d68c5ea" providerId="ADAL" clId="{DF9EA660-B894-48EA-897E-4249359C3BBD}" dt="2022-09-15T15:20:26.854" v="118" actId="478"/>
          <ac:spMkLst>
            <pc:docMk/>
            <pc:sldMk cId="3434790244" sldId="286"/>
            <ac:spMk id="8" creationId="{DB6FA9DD-A6EB-FF91-6B55-39B33EC8EDC0}"/>
          </ac:spMkLst>
        </pc:spChg>
        <pc:picChg chg="del mod">
          <ac:chgData name="Nguyễn Ngọc Thi" userId="15393539-ea55-4dbd-b82b-48944d68c5ea" providerId="ADAL" clId="{DF9EA660-B894-48EA-897E-4249359C3BBD}" dt="2022-09-15T15:20:24.316" v="117" actId="478"/>
          <ac:picMkLst>
            <pc:docMk/>
            <pc:sldMk cId="3434790244" sldId="286"/>
            <ac:picMk id="18" creationId="{B4B4D0FF-2EBE-9DE2-DBB7-D6FD73811054}"/>
          </ac:picMkLst>
        </pc:picChg>
      </pc:sldChg>
      <pc:sldChg chg="delSp mod">
        <pc:chgData name="Nguyễn Ngọc Thi" userId="15393539-ea55-4dbd-b82b-48944d68c5ea" providerId="ADAL" clId="{DF9EA660-B894-48EA-897E-4249359C3BBD}" dt="2022-09-15T15:20:44.319" v="119" actId="478"/>
        <pc:sldMkLst>
          <pc:docMk/>
          <pc:sldMk cId="3320705910" sldId="287"/>
        </pc:sldMkLst>
        <pc:spChg chg="del">
          <ac:chgData name="Nguyễn Ngọc Thi" userId="15393539-ea55-4dbd-b82b-48944d68c5ea" providerId="ADAL" clId="{DF9EA660-B894-48EA-897E-4249359C3BBD}" dt="2022-09-15T15:20:44.319" v="119" actId="478"/>
          <ac:spMkLst>
            <pc:docMk/>
            <pc:sldMk cId="3320705910" sldId="287"/>
            <ac:spMk id="5" creationId="{382954AC-A2A0-988F-0886-073905C3FF0B}"/>
          </ac:spMkLst>
        </pc:spChg>
      </pc:sldChg>
      <pc:sldChg chg="addSp delSp modSp new mod modAnim">
        <pc:chgData name="Nguyễn Ngọc Thi" userId="15393539-ea55-4dbd-b82b-48944d68c5ea" providerId="ADAL" clId="{DF9EA660-B894-48EA-897E-4249359C3BBD}" dt="2022-09-15T15:15:02.185" v="22"/>
        <pc:sldMkLst>
          <pc:docMk/>
          <pc:sldMk cId="4011226831" sldId="291"/>
        </pc:sldMkLst>
        <pc:spChg chg="del">
          <ac:chgData name="Nguyễn Ngọc Thi" userId="15393539-ea55-4dbd-b82b-48944d68c5ea" providerId="ADAL" clId="{DF9EA660-B894-48EA-897E-4249359C3BBD}" dt="2022-09-15T15:15:01.852" v="21" actId="478"/>
          <ac:spMkLst>
            <pc:docMk/>
            <pc:sldMk cId="4011226831" sldId="291"/>
            <ac:spMk id="2" creationId="{11FC0FFF-1E80-6FA9-FE2A-946D69531E5C}"/>
          </ac:spMkLst>
        </pc:spChg>
        <pc:spChg chg="del">
          <ac:chgData name="Nguyễn Ngọc Thi" userId="15393539-ea55-4dbd-b82b-48944d68c5ea" providerId="ADAL" clId="{DF9EA660-B894-48EA-897E-4249359C3BBD}" dt="2022-09-15T15:15:01.852" v="21" actId="478"/>
          <ac:spMkLst>
            <pc:docMk/>
            <pc:sldMk cId="4011226831" sldId="291"/>
            <ac:spMk id="3" creationId="{93FDD1E0-2046-E5E5-AE58-CECEABBF76B8}"/>
          </ac:spMkLst>
        </pc:spChg>
        <pc:spChg chg="add mod">
          <ac:chgData name="Nguyễn Ngọc Thi" userId="15393539-ea55-4dbd-b82b-48944d68c5ea" providerId="ADAL" clId="{DF9EA660-B894-48EA-897E-4249359C3BBD}" dt="2022-09-15T15:15:02.185" v="22"/>
          <ac:spMkLst>
            <pc:docMk/>
            <pc:sldMk cId="4011226831" sldId="291"/>
            <ac:spMk id="4" creationId="{157F435A-1181-C258-20C0-6412C581242C}"/>
          </ac:spMkLst>
        </pc:spChg>
        <pc:spChg chg="add mod">
          <ac:chgData name="Nguyễn Ngọc Thi" userId="15393539-ea55-4dbd-b82b-48944d68c5ea" providerId="ADAL" clId="{DF9EA660-B894-48EA-897E-4249359C3BBD}" dt="2022-09-15T15:15:02.185" v="22"/>
          <ac:spMkLst>
            <pc:docMk/>
            <pc:sldMk cId="4011226831" sldId="291"/>
            <ac:spMk id="5" creationId="{B28BCA1F-BCA0-006A-F487-DFDB8D3A524E}"/>
          </ac:spMkLst>
        </pc:spChg>
        <pc:spChg chg="add mod">
          <ac:chgData name="Nguyễn Ngọc Thi" userId="15393539-ea55-4dbd-b82b-48944d68c5ea" providerId="ADAL" clId="{DF9EA660-B894-48EA-897E-4249359C3BBD}" dt="2022-09-15T15:15:02.185" v="22"/>
          <ac:spMkLst>
            <pc:docMk/>
            <pc:sldMk cId="4011226831" sldId="291"/>
            <ac:spMk id="6" creationId="{F3770786-F68A-4F44-84E8-18D4FF0D6BF6}"/>
          </ac:spMkLst>
        </pc:spChg>
        <pc:spChg chg="add mod">
          <ac:chgData name="Nguyễn Ngọc Thi" userId="15393539-ea55-4dbd-b82b-48944d68c5ea" providerId="ADAL" clId="{DF9EA660-B894-48EA-897E-4249359C3BBD}" dt="2022-09-15T15:15:02.185" v="22"/>
          <ac:spMkLst>
            <pc:docMk/>
            <pc:sldMk cId="4011226831" sldId="291"/>
            <ac:spMk id="7" creationId="{4C815F86-E9D5-CFAF-9AA1-1AC925285203}"/>
          </ac:spMkLst>
        </pc:spChg>
        <pc:spChg chg="add mod">
          <ac:chgData name="Nguyễn Ngọc Thi" userId="15393539-ea55-4dbd-b82b-48944d68c5ea" providerId="ADAL" clId="{DF9EA660-B894-48EA-897E-4249359C3BBD}" dt="2022-09-15T15:15:02.185" v="22"/>
          <ac:spMkLst>
            <pc:docMk/>
            <pc:sldMk cId="4011226831" sldId="291"/>
            <ac:spMk id="8" creationId="{0CA6168A-8605-B0B0-82EA-93D965076806}"/>
          </ac:spMkLst>
        </pc:spChg>
        <pc:spChg chg="add mod">
          <ac:chgData name="Nguyễn Ngọc Thi" userId="15393539-ea55-4dbd-b82b-48944d68c5ea" providerId="ADAL" clId="{DF9EA660-B894-48EA-897E-4249359C3BBD}" dt="2022-09-15T15:15:02.185" v="22"/>
          <ac:spMkLst>
            <pc:docMk/>
            <pc:sldMk cId="4011226831" sldId="291"/>
            <ac:spMk id="9" creationId="{37806D59-FE17-7DC8-DB36-47B1E5BD9A28}"/>
          </ac:spMkLst>
        </pc:spChg>
      </pc:sldChg>
      <pc:sldChg chg="addSp delSp modSp new mod modAnim">
        <pc:chgData name="Nguyễn Ngọc Thi" userId="15393539-ea55-4dbd-b82b-48944d68c5ea" providerId="ADAL" clId="{DF9EA660-B894-48EA-897E-4249359C3BBD}" dt="2022-09-15T15:17:10.452" v="89"/>
        <pc:sldMkLst>
          <pc:docMk/>
          <pc:sldMk cId="2611889462" sldId="292"/>
        </pc:sldMkLst>
        <pc:spChg chg="del">
          <ac:chgData name="Nguyễn Ngọc Thi" userId="15393539-ea55-4dbd-b82b-48944d68c5ea" providerId="ADAL" clId="{DF9EA660-B894-48EA-897E-4249359C3BBD}" dt="2022-09-15T15:17:10.042" v="88" actId="478"/>
          <ac:spMkLst>
            <pc:docMk/>
            <pc:sldMk cId="2611889462" sldId="292"/>
            <ac:spMk id="2" creationId="{421C01D7-90AB-54E5-A328-92AA20F00919}"/>
          </ac:spMkLst>
        </pc:spChg>
        <pc:spChg chg="del">
          <ac:chgData name="Nguyễn Ngọc Thi" userId="15393539-ea55-4dbd-b82b-48944d68c5ea" providerId="ADAL" clId="{DF9EA660-B894-48EA-897E-4249359C3BBD}" dt="2022-09-15T15:17:10.042" v="88" actId="478"/>
          <ac:spMkLst>
            <pc:docMk/>
            <pc:sldMk cId="2611889462" sldId="292"/>
            <ac:spMk id="3" creationId="{119340D8-73DC-E9DC-E6C6-172DB9CC3256}"/>
          </ac:spMkLst>
        </pc:spChg>
        <pc:spChg chg="add mod">
          <ac:chgData name="Nguyễn Ngọc Thi" userId="15393539-ea55-4dbd-b82b-48944d68c5ea" providerId="ADAL" clId="{DF9EA660-B894-48EA-897E-4249359C3BBD}" dt="2022-09-15T15:17:10.452" v="89"/>
          <ac:spMkLst>
            <pc:docMk/>
            <pc:sldMk cId="2611889462" sldId="292"/>
            <ac:spMk id="4" creationId="{45A457E1-361C-D22F-DA6D-F20AB94A9CE7}"/>
          </ac:spMkLst>
        </pc:spChg>
        <pc:spChg chg="add mod">
          <ac:chgData name="Nguyễn Ngọc Thi" userId="15393539-ea55-4dbd-b82b-48944d68c5ea" providerId="ADAL" clId="{DF9EA660-B894-48EA-897E-4249359C3BBD}" dt="2022-09-15T15:17:10.452" v="89"/>
          <ac:spMkLst>
            <pc:docMk/>
            <pc:sldMk cId="2611889462" sldId="292"/>
            <ac:spMk id="5" creationId="{E58DA040-B2E2-B75A-B8B7-F309DA4AFDC4}"/>
          </ac:spMkLst>
        </pc:spChg>
        <pc:spChg chg="add mod">
          <ac:chgData name="Nguyễn Ngọc Thi" userId="15393539-ea55-4dbd-b82b-48944d68c5ea" providerId="ADAL" clId="{DF9EA660-B894-48EA-897E-4249359C3BBD}" dt="2022-09-15T15:17:10.452" v="89"/>
          <ac:spMkLst>
            <pc:docMk/>
            <pc:sldMk cId="2611889462" sldId="292"/>
            <ac:spMk id="7" creationId="{603BFB9A-F1E8-0E2F-F7B5-2889F89382B6}"/>
          </ac:spMkLst>
        </pc:spChg>
        <pc:spChg chg="add mod">
          <ac:chgData name="Nguyễn Ngọc Thi" userId="15393539-ea55-4dbd-b82b-48944d68c5ea" providerId="ADAL" clId="{DF9EA660-B894-48EA-897E-4249359C3BBD}" dt="2022-09-15T15:17:10.452" v="89"/>
          <ac:spMkLst>
            <pc:docMk/>
            <pc:sldMk cId="2611889462" sldId="292"/>
            <ac:spMk id="8" creationId="{C482C561-23FD-7CA9-2E3B-524E3693204C}"/>
          </ac:spMkLst>
        </pc:spChg>
        <pc:graphicFrameChg chg="add mod">
          <ac:chgData name="Nguyễn Ngọc Thi" userId="15393539-ea55-4dbd-b82b-48944d68c5ea" providerId="ADAL" clId="{DF9EA660-B894-48EA-897E-4249359C3BBD}" dt="2022-09-15T15:17:10.452" v="89"/>
          <ac:graphicFrameMkLst>
            <pc:docMk/>
            <pc:sldMk cId="2611889462" sldId="292"/>
            <ac:graphicFrameMk id="6" creationId="{E1ABC534-CFF5-8D30-86DE-9B158F628F40}"/>
          </ac:graphicFrameMkLst>
        </pc:graphicFrameChg>
      </pc:sldChg>
      <pc:sldChg chg="addSp delSp modSp new mod modAnim">
        <pc:chgData name="Nguyễn Ngọc Thi" userId="15393539-ea55-4dbd-b82b-48944d68c5ea" providerId="ADAL" clId="{DF9EA660-B894-48EA-897E-4249359C3BBD}" dt="2022-09-15T15:19:24.873" v="109" actId="3626"/>
        <pc:sldMkLst>
          <pc:docMk/>
          <pc:sldMk cId="3817980148" sldId="293"/>
        </pc:sldMkLst>
        <pc:spChg chg="del">
          <ac:chgData name="Nguyễn Ngọc Thi" userId="15393539-ea55-4dbd-b82b-48944d68c5ea" providerId="ADAL" clId="{DF9EA660-B894-48EA-897E-4249359C3BBD}" dt="2022-09-15T15:18:32.700" v="101" actId="478"/>
          <ac:spMkLst>
            <pc:docMk/>
            <pc:sldMk cId="3817980148" sldId="293"/>
            <ac:spMk id="2" creationId="{26600C72-3DEB-ED0F-1935-6B8222C3BA34}"/>
          </ac:spMkLst>
        </pc:spChg>
        <pc:spChg chg="del">
          <ac:chgData name="Nguyễn Ngọc Thi" userId="15393539-ea55-4dbd-b82b-48944d68c5ea" providerId="ADAL" clId="{DF9EA660-B894-48EA-897E-4249359C3BBD}" dt="2022-09-15T15:18:32.700" v="101" actId="478"/>
          <ac:spMkLst>
            <pc:docMk/>
            <pc:sldMk cId="3817980148" sldId="293"/>
            <ac:spMk id="3" creationId="{45BAF118-D99A-A78B-585D-3DE1AED65232}"/>
          </ac:spMkLst>
        </pc:spChg>
        <pc:spChg chg="add mod">
          <ac:chgData name="Nguyễn Ngọc Thi" userId="15393539-ea55-4dbd-b82b-48944d68c5ea" providerId="ADAL" clId="{DF9EA660-B894-48EA-897E-4249359C3BBD}" dt="2022-09-15T15:18:37.286" v="104"/>
          <ac:spMkLst>
            <pc:docMk/>
            <pc:sldMk cId="3817980148" sldId="293"/>
            <ac:spMk id="4" creationId="{76DE41A1-D15A-461B-6E3C-141A5E9BF0F0}"/>
          </ac:spMkLst>
        </pc:spChg>
        <pc:spChg chg="add mod">
          <ac:chgData name="Nguyễn Ngọc Thi" userId="15393539-ea55-4dbd-b82b-48944d68c5ea" providerId="ADAL" clId="{DF9EA660-B894-48EA-897E-4249359C3BBD}" dt="2022-09-15T15:18:37.286" v="104"/>
          <ac:spMkLst>
            <pc:docMk/>
            <pc:sldMk cId="3817980148" sldId="293"/>
            <ac:spMk id="5" creationId="{6966AA90-4FA0-8A11-88DC-E7EA99064F07}"/>
          </ac:spMkLst>
        </pc:spChg>
        <pc:spChg chg="add mod">
          <ac:chgData name="Nguyễn Ngọc Thi" userId="15393539-ea55-4dbd-b82b-48944d68c5ea" providerId="ADAL" clId="{DF9EA660-B894-48EA-897E-4249359C3BBD}" dt="2022-09-15T15:18:37.286" v="104"/>
          <ac:spMkLst>
            <pc:docMk/>
            <pc:sldMk cId="3817980148" sldId="293"/>
            <ac:spMk id="6" creationId="{2C525645-876F-2E06-D61C-7C88E59E2993}"/>
          </ac:spMkLst>
        </pc:spChg>
        <pc:spChg chg="add mod">
          <ac:chgData name="Nguyễn Ngọc Thi" userId="15393539-ea55-4dbd-b82b-48944d68c5ea" providerId="ADAL" clId="{DF9EA660-B894-48EA-897E-4249359C3BBD}" dt="2022-09-15T15:19:24.873" v="109" actId="3626"/>
          <ac:spMkLst>
            <pc:docMk/>
            <pc:sldMk cId="3817980148" sldId="293"/>
            <ac:spMk id="7" creationId="{734C7B5C-CDBA-3DDE-194F-58373FD495FA}"/>
          </ac:spMkLst>
        </pc:spChg>
        <pc:spChg chg="add mod">
          <ac:chgData name="Nguyễn Ngọc Thi" userId="15393539-ea55-4dbd-b82b-48944d68c5ea" providerId="ADAL" clId="{DF9EA660-B894-48EA-897E-4249359C3BBD}" dt="2022-09-15T15:18:37.286" v="104"/>
          <ac:spMkLst>
            <pc:docMk/>
            <pc:sldMk cId="3817980148" sldId="293"/>
            <ac:spMk id="8" creationId="{9260B466-BBB4-6EFE-B05D-6B4E1A01EF9D}"/>
          </ac:spMkLst>
        </pc:spChg>
      </pc:sldChg>
      <pc:sldChg chg="addSp delSp new mod">
        <pc:chgData name="Nguyễn Ngọc Thi" userId="15393539-ea55-4dbd-b82b-48944d68c5ea" providerId="ADAL" clId="{DF9EA660-B894-48EA-897E-4249359C3BBD}" dt="2022-09-15T15:20:16.426" v="113" actId="22"/>
        <pc:sldMkLst>
          <pc:docMk/>
          <pc:sldMk cId="1412168878" sldId="294"/>
        </pc:sldMkLst>
        <pc:spChg chg="del">
          <ac:chgData name="Nguyễn Ngọc Thi" userId="15393539-ea55-4dbd-b82b-48944d68c5ea" providerId="ADAL" clId="{DF9EA660-B894-48EA-897E-4249359C3BBD}" dt="2022-09-15T15:20:15.986" v="112" actId="478"/>
          <ac:spMkLst>
            <pc:docMk/>
            <pc:sldMk cId="1412168878" sldId="294"/>
            <ac:spMk id="2" creationId="{1298D0A0-6F96-1183-1514-4DAE8330D293}"/>
          </ac:spMkLst>
        </pc:spChg>
        <pc:spChg chg="del">
          <ac:chgData name="Nguyễn Ngọc Thi" userId="15393539-ea55-4dbd-b82b-48944d68c5ea" providerId="ADAL" clId="{DF9EA660-B894-48EA-897E-4249359C3BBD}" dt="2022-09-15T15:20:15.986" v="112" actId="478"/>
          <ac:spMkLst>
            <pc:docMk/>
            <pc:sldMk cId="1412168878" sldId="294"/>
            <ac:spMk id="3" creationId="{5E699C92-738B-6A66-8726-9E066ECB4DA3}"/>
          </ac:spMkLst>
        </pc:spChg>
        <pc:spChg chg="add">
          <ac:chgData name="Nguyễn Ngọc Thi" userId="15393539-ea55-4dbd-b82b-48944d68c5ea" providerId="ADAL" clId="{DF9EA660-B894-48EA-897E-4249359C3BBD}" dt="2022-09-15T15:20:16.426" v="113" actId="22"/>
          <ac:spMkLst>
            <pc:docMk/>
            <pc:sldMk cId="1412168878" sldId="294"/>
            <ac:spMk id="5" creationId="{53E85476-B044-C2C2-BBCD-E2D4CF137C31}"/>
          </ac:spMkLst>
        </pc:spChg>
        <pc:spChg chg="add">
          <ac:chgData name="Nguyễn Ngọc Thi" userId="15393539-ea55-4dbd-b82b-48944d68c5ea" providerId="ADAL" clId="{DF9EA660-B894-48EA-897E-4249359C3BBD}" dt="2022-09-15T15:20:16.426" v="113" actId="22"/>
          <ac:spMkLst>
            <pc:docMk/>
            <pc:sldMk cId="1412168878" sldId="294"/>
            <ac:spMk id="9" creationId="{0DD44C7C-3E7A-8F71-81CF-79DE858191AA}"/>
          </ac:spMkLst>
        </pc:spChg>
        <pc:spChg chg="add">
          <ac:chgData name="Nguyễn Ngọc Thi" userId="15393539-ea55-4dbd-b82b-48944d68c5ea" providerId="ADAL" clId="{DF9EA660-B894-48EA-897E-4249359C3BBD}" dt="2022-09-15T15:20:16.426" v="113" actId="22"/>
          <ac:spMkLst>
            <pc:docMk/>
            <pc:sldMk cId="1412168878" sldId="294"/>
            <ac:spMk id="11" creationId="{113BE88B-318E-285E-E427-7E9EB547C4E5}"/>
          </ac:spMkLst>
        </pc:spChg>
        <pc:spChg chg="add">
          <ac:chgData name="Nguyễn Ngọc Thi" userId="15393539-ea55-4dbd-b82b-48944d68c5ea" providerId="ADAL" clId="{DF9EA660-B894-48EA-897E-4249359C3BBD}" dt="2022-09-15T15:20:16.426" v="113" actId="22"/>
          <ac:spMkLst>
            <pc:docMk/>
            <pc:sldMk cId="1412168878" sldId="294"/>
            <ac:spMk id="13" creationId="{2BFCAFA1-9BCA-42D4-8940-8DD9DF9E8EB9}"/>
          </ac:spMkLst>
        </pc:spChg>
        <pc:graphicFrameChg chg="add">
          <ac:chgData name="Nguyễn Ngọc Thi" userId="15393539-ea55-4dbd-b82b-48944d68c5ea" providerId="ADAL" clId="{DF9EA660-B894-48EA-897E-4249359C3BBD}" dt="2022-09-15T15:20:16.426" v="113" actId="22"/>
          <ac:graphicFrameMkLst>
            <pc:docMk/>
            <pc:sldMk cId="1412168878" sldId="294"/>
            <ac:graphicFrameMk id="7" creationId="{23D9BF50-B5D5-2087-FDBC-CD619BAE0088}"/>
          </ac:graphicFrameMkLst>
        </pc:graphicFrameChg>
        <pc:picChg chg="add">
          <ac:chgData name="Nguyễn Ngọc Thi" userId="15393539-ea55-4dbd-b82b-48944d68c5ea" providerId="ADAL" clId="{DF9EA660-B894-48EA-897E-4249359C3BBD}" dt="2022-09-15T15:20:16.426" v="113" actId="22"/>
          <ac:picMkLst>
            <pc:docMk/>
            <pc:sldMk cId="1412168878" sldId="294"/>
            <ac:picMk id="15" creationId="{A571E30D-7E64-ABAA-7DB2-D5DA4F22712A}"/>
          </ac:picMkLst>
        </pc:pic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3324E7F-064D-4AE3-9AE5-29C8C2ED7E83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B1BDAA4-28EA-411E-80D9-C43F519A71C0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Tốc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độ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phản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ứng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,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tốc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độ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trung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bình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</a:p>
      </dgm:t>
    </dgm:pt>
    <dgm:pt modelId="{E880C707-A283-40F8-B779-E7A1630622A9}" type="parTrans" cxnId="{67AC52BD-CE2C-4D89-AA8B-1DFB394D8E05}">
      <dgm:prSet/>
      <dgm:spPr/>
      <dgm:t>
        <a:bodyPr/>
        <a:lstStyle/>
        <a:p>
          <a:endParaRPr lang="en-US"/>
        </a:p>
      </dgm:t>
    </dgm:pt>
    <dgm:pt modelId="{04EDB46C-5BEA-4C28-A70E-5ACD893489AC}" type="sibTrans" cxnId="{67AC52BD-CE2C-4D89-AA8B-1DFB394D8E05}">
      <dgm:prSet/>
      <dgm:spPr/>
      <dgm:t>
        <a:bodyPr/>
        <a:lstStyle/>
        <a:p>
          <a:endParaRPr lang="en-US"/>
        </a:p>
      </dgm:t>
    </dgm:pt>
    <dgm:pt modelId="{4371470A-1C4A-48B9-A2E6-53911BC407EF}">
      <dgm:prSet phldrT="[Text]" custT="1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Định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luật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tác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dụng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của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khối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lượng</a:t>
          </a:r>
          <a:endParaRPr lang="en-US" sz="3600" b="1" dirty="0">
            <a:latin typeface="Gadugi" panose="020B0502040204020203" pitchFamily="34" charset="0"/>
            <a:ea typeface="Gadugi" panose="020B0502040204020203" pitchFamily="34" charset="0"/>
          </a:endParaRPr>
        </a:p>
      </dgm:t>
    </dgm:pt>
    <dgm:pt modelId="{9C06F8B1-3AA2-46B0-82E8-507ACFCE2E75}" type="parTrans" cxnId="{8AB6EE51-5DA2-47CF-A3C3-E964068B8AA5}">
      <dgm:prSet/>
      <dgm:spPr/>
      <dgm:t>
        <a:bodyPr/>
        <a:lstStyle/>
        <a:p>
          <a:endParaRPr lang="en-US"/>
        </a:p>
      </dgm:t>
    </dgm:pt>
    <dgm:pt modelId="{02EC7423-3648-4428-8776-3FC67208401E}" type="sibTrans" cxnId="{8AB6EE51-5DA2-47CF-A3C3-E964068B8AA5}">
      <dgm:prSet/>
      <dgm:spPr/>
      <dgm:t>
        <a:bodyPr/>
        <a:lstStyle/>
        <a:p>
          <a:endParaRPr lang="en-US"/>
        </a:p>
      </dgm:t>
    </dgm:pt>
    <dgm:pt modelId="{EFF3AED3-6D0C-4786-8F3B-2273CB881592}">
      <dgm:prSet phldrT="[Text]" custT="1">
        <dgm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dgm:style>
      </dgm:prSet>
      <dgm:spPr>
        <a:solidFill>
          <a:srgbClr val="00B050"/>
        </a:solidFill>
        <a:ln>
          <a:solidFill>
            <a:schemeClr val="accent3">
              <a:lumMod val="50000"/>
            </a:schemeClr>
          </a:solidFill>
        </a:ln>
      </dgm:spPr>
      <dgm:t>
        <a:bodyPr/>
        <a:lstStyle/>
        <a:p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Các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yếu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tố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ảnh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hưởng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đến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tốc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độ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phản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ứng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–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hệ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số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nhiệt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độ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dirty="0" err="1">
              <a:latin typeface="Gadugi" panose="020B0502040204020203" pitchFamily="34" charset="0"/>
              <a:ea typeface="Gadugi" panose="020B0502040204020203" pitchFamily="34" charset="0"/>
            </a:rPr>
            <a:t>Van’t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</a:rPr>
            <a:t> Hoff (</a:t>
          </a:r>
          <a:r>
            <a:rPr lang="en-US" sz="3600" b="1" dirty="0">
              <a:latin typeface="Gadugi" panose="020B0502040204020203" pitchFamily="34" charset="0"/>
              <a:ea typeface="Gadugi" panose="020B0502040204020203" pitchFamily="34" charset="0"/>
              <a:sym typeface="Symbol" panose="05050102010706020507" pitchFamily="18" charset="2"/>
            </a:rPr>
            <a:t>)</a:t>
          </a:r>
          <a:endParaRPr lang="en-US" sz="3600" b="1" dirty="0">
            <a:latin typeface="Gadugi" panose="020B0502040204020203" pitchFamily="34" charset="0"/>
            <a:ea typeface="Gadugi" panose="020B0502040204020203" pitchFamily="34" charset="0"/>
          </a:endParaRPr>
        </a:p>
      </dgm:t>
    </dgm:pt>
    <dgm:pt modelId="{7DBAB8C8-B766-4FFF-B75F-619CBD7FE199}" type="parTrans" cxnId="{4E991168-8C85-4B37-8E1B-A40F47CBD473}">
      <dgm:prSet/>
      <dgm:spPr/>
      <dgm:t>
        <a:bodyPr/>
        <a:lstStyle/>
        <a:p>
          <a:endParaRPr lang="en-US"/>
        </a:p>
      </dgm:t>
    </dgm:pt>
    <dgm:pt modelId="{EC748CF2-C76D-4D57-B626-8F1FF8B44427}" type="sibTrans" cxnId="{4E991168-8C85-4B37-8E1B-A40F47CBD473}">
      <dgm:prSet/>
      <dgm:spPr/>
      <dgm:t>
        <a:bodyPr/>
        <a:lstStyle/>
        <a:p>
          <a:endParaRPr lang="en-US"/>
        </a:p>
      </dgm:t>
    </dgm:pt>
    <dgm:pt modelId="{57C53313-344F-45A4-B5C9-F4062E755330}" type="pres">
      <dgm:prSet presAssocID="{E3324E7F-064D-4AE3-9AE5-29C8C2ED7E83}" presName="Name0" presStyleCnt="0">
        <dgm:presLayoutVars>
          <dgm:chMax val="7"/>
          <dgm:chPref val="7"/>
          <dgm:dir/>
        </dgm:presLayoutVars>
      </dgm:prSet>
      <dgm:spPr/>
    </dgm:pt>
    <dgm:pt modelId="{D738687E-5F37-4688-97CD-A4679689AC11}" type="pres">
      <dgm:prSet presAssocID="{E3324E7F-064D-4AE3-9AE5-29C8C2ED7E83}" presName="Name1" presStyleCnt="0"/>
      <dgm:spPr/>
    </dgm:pt>
    <dgm:pt modelId="{BD2B45E5-AF5F-4760-B266-F6BBCA0B1A89}" type="pres">
      <dgm:prSet presAssocID="{E3324E7F-064D-4AE3-9AE5-29C8C2ED7E83}" presName="cycle" presStyleCnt="0"/>
      <dgm:spPr/>
    </dgm:pt>
    <dgm:pt modelId="{CE65C077-E736-45DF-BAF8-B4264CBA1ACC}" type="pres">
      <dgm:prSet presAssocID="{E3324E7F-064D-4AE3-9AE5-29C8C2ED7E83}" presName="srcNode" presStyleLbl="node1" presStyleIdx="0" presStyleCnt="3"/>
      <dgm:spPr/>
    </dgm:pt>
    <dgm:pt modelId="{A9C14CF9-4656-4F48-A8AC-0EDECDED1D8D}" type="pres">
      <dgm:prSet presAssocID="{E3324E7F-064D-4AE3-9AE5-29C8C2ED7E83}" presName="conn" presStyleLbl="parChTrans1D2" presStyleIdx="0" presStyleCnt="1"/>
      <dgm:spPr/>
    </dgm:pt>
    <dgm:pt modelId="{31633029-230D-4B72-AA80-4CC8CD8409C8}" type="pres">
      <dgm:prSet presAssocID="{E3324E7F-064D-4AE3-9AE5-29C8C2ED7E83}" presName="extraNode" presStyleLbl="node1" presStyleIdx="0" presStyleCnt="3"/>
      <dgm:spPr/>
    </dgm:pt>
    <dgm:pt modelId="{2598831B-91CC-4B94-AC76-56184D9EA7C4}" type="pres">
      <dgm:prSet presAssocID="{E3324E7F-064D-4AE3-9AE5-29C8C2ED7E83}" presName="dstNode" presStyleLbl="node1" presStyleIdx="0" presStyleCnt="3"/>
      <dgm:spPr/>
    </dgm:pt>
    <dgm:pt modelId="{8F70E633-9DD3-4D1F-98AA-D06B2D9D922E}" type="pres">
      <dgm:prSet presAssocID="{FB1BDAA4-28EA-411E-80D9-C43F519A71C0}" presName="text_1" presStyleLbl="node1" presStyleIdx="0" presStyleCnt="3">
        <dgm:presLayoutVars>
          <dgm:bulletEnabled val="1"/>
        </dgm:presLayoutVars>
      </dgm:prSet>
      <dgm:spPr/>
    </dgm:pt>
    <dgm:pt modelId="{5FD05FD5-53A6-42AC-A0E0-1D98C168AFCC}" type="pres">
      <dgm:prSet presAssocID="{FB1BDAA4-28EA-411E-80D9-C43F519A71C0}" presName="accent_1" presStyleCnt="0"/>
      <dgm:spPr/>
    </dgm:pt>
    <dgm:pt modelId="{ED19B92C-F3B1-4E16-98E8-EF22A4E13260}" type="pres">
      <dgm:prSet presAssocID="{FB1BDAA4-28EA-411E-80D9-C43F519A71C0}" presName="accentRepeatNode" presStyleLbl="solidFgAcc1" presStyleIdx="0" presStyleCnt="3"/>
      <dgm:spPr/>
    </dgm:pt>
    <dgm:pt modelId="{53DB52EB-8F0D-41B8-B0C7-BBA3D4D085F2}" type="pres">
      <dgm:prSet presAssocID="{4371470A-1C4A-48B9-A2E6-53911BC407EF}" presName="text_2" presStyleLbl="node1" presStyleIdx="1" presStyleCnt="3" custLinFactNeighborX="307" custLinFactNeighborY="-3078">
        <dgm:presLayoutVars>
          <dgm:bulletEnabled val="1"/>
        </dgm:presLayoutVars>
      </dgm:prSet>
      <dgm:spPr/>
    </dgm:pt>
    <dgm:pt modelId="{8C59A68F-4C48-4D47-8F80-370F44BEE773}" type="pres">
      <dgm:prSet presAssocID="{4371470A-1C4A-48B9-A2E6-53911BC407EF}" presName="accent_2" presStyleCnt="0"/>
      <dgm:spPr/>
    </dgm:pt>
    <dgm:pt modelId="{39069E60-EA3A-4AC5-8448-D8C4B89DC0DF}" type="pres">
      <dgm:prSet presAssocID="{4371470A-1C4A-48B9-A2E6-53911BC407EF}" presName="accentRepeatNode" presStyleLbl="solidFgAcc1" presStyleIdx="1" presStyleCnt="3"/>
      <dgm:spPr/>
    </dgm:pt>
    <dgm:pt modelId="{337EC0B7-8FF2-47D8-A0F2-7A40904836E7}" type="pres">
      <dgm:prSet presAssocID="{EFF3AED3-6D0C-4786-8F3B-2273CB881592}" presName="text_3" presStyleLbl="node1" presStyleIdx="2" presStyleCnt="3" custScaleY="140824">
        <dgm:presLayoutVars>
          <dgm:bulletEnabled val="1"/>
        </dgm:presLayoutVars>
      </dgm:prSet>
      <dgm:spPr/>
    </dgm:pt>
    <dgm:pt modelId="{D20618A7-08AF-4347-9FEF-01779D0574BE}" type="pres">
      <dgm:prSet presAssocID="{EFF3AED3-6D0C-4786-8F3B-2273CB881592}" presName="accent_3" presStyleCnt="0"/>
      <dgm:spPr/>
    </dgm:pt>
    <dgm:pt modelId="{4DDD05A8-4417-4089-ABD6-37F3D68624E9}" type="pres">
      <dgm:prSet presAssocID="{EFF3AED3-6D0C-4786-8F3B-2273CB881592}" presName="accentRepeatNode" presStyleLbl="solidFgAcc1" presStyleIdx="2" presStyleCnt="3"/>
      <dgm:spPr/>
    </dgm:pt>
  </dgm:ptLst>
  <dgm:cxnLst>
    <dgm:cxn modelId="{1C985915-ACF3-4BC1-8BFB-A7D2B5B9F819}" type="presOf" srcId="{4371470A-1C4A-48B9-A2E6-53911BC407EF}" destId="{53DB52EB-8F0D-41B8-B0C7-BBA3D4D085F2}" srcOrd="0" destOrd="0" presId="urn:microsoft.com/office/officeart/2008/layout/VerticalCurvedList"/>
    <dgm:cxn modelId="{7942DD61-2376-4988-A669-63436AD07068}" type="presOf" srcId="{E3324E7F-064D-4AE3-9AE5-29C8C2ED7E83}" destId="{57C53313-344F-45A4-B5C9-F4062E755330}" srcOrd="0" destOrd="0" presId="urn:microsoft.com/office/officeart/2008/layout/VerticalCurvedList"/>
    <dgm:cxn modelId="{4E991168-8C85-4B37-8E1B-A40F47CBD473}" srcId="{E3324E7F-064D-4AE3-9AE5-29C8C2ED7E83}" destId="{EFF3AED3-6D0C-4786-8F3B-2273CB881592}" srcOrd="2" destOrd="0" parTransId="{7DBAB8C8-B766-4FFF-B75F-619CBD7FE199}" sibTransId="{EC748CF2-C76D-4D57-B626-8F1FF8B44427}"/>
    <dgm:cxn modelId="{8AB6EE51-5DA2-47CF-A3C3-E964068B8AA5}" srcId="{E3324E7F-064D-4AE3-9AE5-29C8C2ED7E83}" destId="{4371470A-1C4A-48B9-A2E6-53911BC407EF}" srcOrd="1" destOrd="0" parTransId="{9C06F8B1-3AA2-46B0-82E8-507ACFCE2E75}" sibTransId="{02EC7423-3648-4428-8776-3FC67208401E}"/>
    <dgm:cxn modelId="{97A95CAB-5895-4766-8A97-338B0712C735}" type="presOf" srcId="{EFF3AED3-6D0C-4786-8F3B-2273CB881592}" destId="{337EC0B7-8FF2-47D8-A0F2-7A40904836E7}" srcOrd="0" destOrd="0" presId="urn:microsoft.com/office/officeart/2008/layout/VerticalCurvedList"/>
    <dgm:cxn modelId="{EDB70DAD-B293-40FE-8989-4557D3AA65D7}" type="presOf" srcId="{04EDB46C-5BEA-4C28-A70E-5ACD893489AC}" destId="{A9C14CF9-4656-4F48-A8AC-0EDECDED1D8D}" srcOrd="0" destOrd="0" presId="urn:microsoft.com/office/officeart/2008/layout/VerticalCurvedList"/>
    <dgm:cxn modelId="{67AC52BD-CE2C-4D89-AA8B-1DFB394D8E05}" srcId="{E3324E7F-064D-4AE3-9AE5-29C8C2ED7E83}" destId="{FB1BDAA4-28EA-411E-80D9-C43F519A71C0}" srcOrd="0" destOrd="0" parTransId="{E880C707-A283-40F8-B779-E7A1630622A9}" sibTransId="{04EDB46C-5BEA-4C28-A70E-5ACD893489AC}"/>
    <dgm:cxn modelId="{2C40CFD7-843A-49EB-A88A-2E16588BAC45}" type="presOf" srcId="{FB1BDAA4-28EA-411E-80D9-C43F519A71C0}" destId="{8F70E633-9DD3-4D1F-98AA-D06B2D9D922E}" srcOrd="0" destOrd="0" presId="urn:microsoft.com/office/officeart/2008/layout/VerticalCurvedList"/>
    <dgm:cxn modelId="{98B26BD4-ADF7-4AED-B0FC-4CF889FE9F33}" type="presParOf" srcId="{57C53313-344F-45A4-B5C9-F4062E755330}" destId="{D738687E-5F37-4688-97CD-A4679689AC11}" srcOrd="0" destOrd="0" presId="urn:microsoft.com/office/officeart/2008/layout/VerticalCurvedList"/>
    <dgm:cxn modelId="{B2D24931-F668-4878-BD61-F6B01851DC3C}" type="presParOf" srcId="{D738687E-5F37-4688-97CD-A4679689AC11}" destId="{BD2B45E5-AF5F-4760-B266-F6BBCA0B1A89}" srcOrd="0" destOrd="0" presId="urn:microsoft.com/office/officeart/2008/layout/VerticalCurvedList"/>
    <dgm:cxn modelId="{7F416F02-1FA5-4689-8A73-92045ED1408E}" type="presParOf" srcId="{BD2B45E5-AF5F-4760-B266-F6BBCA0B1A89}" destId="{CE65C077-E736-45DF-BAF8-B4264CBA1ACC}" srcOrd="0" destOrd="0" presId="urn:microsoft.com/office/officeart/2008/layout/VerticalCurvedList"/>
    <dgm:cxn modelId="{5727414A-CC83-461D-A3AD-6E29A6425323}" type="presParOf" srcId="{BD2B45E5-AF5F-4760-B266-F6BBCA0B1A89}" destId="{A9C14CF9-4656-4F48-A8AC-0EDECDED1D8D}" srcOrd="1" destOrd="0" presId="urn:microsoft.com/office/officeart/2008/layout/VerticalCurvedList"/>
    <dgm:cxn modelId="{CE4DC8A2-0EC1-4AF3-839C-591575503DD0}" type="presParOf" srcId="{BD2B45E5-AF5F-4760-B266-F6BBCA0B1A89}" destId="{31633029-230D-4B72-AA80-4CC8CD8409C8}" srcOrd="2" destOrd="0" presId="urn:microsoft.com/office/officeart/2008/layout/VerticalCurvedList"/>
    <dgm:cxn modelId="{62B9384A-94A0-4D3E-8C8C-DC80E5384EBE}" type="presParOf" srcId="{BD2B45E5-AF5F-4760-B266-F6BBCA0B1A89}" destId="{2598831B-91CC-4B94-AC76-56184D9EA7C4}" srcOrd="3" destOrd="0" presId="urn:microsoft.com/office/officeart/2008/layout/VerticalCurvedList"/>
    <dgm:cxn modelId="{2BD8D993-314B-4EC9-A964-24CC6C5400E6}" type="presParOf" srcId="{D738687E-5F37-4688-97CD-A4679689AC11}" destId="{8F70E633-9DD3-4D1F-98AA-D06B2D9D922E}" srcOrd="1" destOrd="0" presId="urn:microsoft.com/office/officeart/2008/layout/VerticalCurvedList"/>
    <dgm:cxn modelId="{AEDD5119-47A4-4983-BBF6-FE0F23B773CD}" type="presParOf" srcId="{D738687E-5F37-4688-97CD-A4679689AC11}" destId="{5FD05FD5-53A6-42AC-A0E0-1D98C168AFCC}" srcOrd="2" destOrd="0" presId="urn:microsoft.com/office/officeart/2008/layout/VerticalCurvedList"/>
    <dgm:cxn modelId="{13F3F280-0437-4FC0-9121-3145501673E9}" type="presParOf" srcId="{5FD05FD5-53A6-42AC-A0E0-1D98C168AFCC}" destId="{ED19B92C-F3B1-4E16-98E8-EF22A4E13260}" srcOrd="0" destOrd="0" presId="urn:microsoft.com/office/officeart/2008/layout/VerticalCurvedList"/>
    <dgm:cxn modelId="{60A51F54-0944-42EE-93BA-09F46D6D5FBD}" type="presParOf" srcId="{D738687E-5F37-4688-97CD-A4679689AC11}" destId="{53DB52EB-8F0D-41B8-B0C7-BBA3D4D085F2}" srcOrd="3" destOrd="0" presId="urn:microsoft.com/office/officeart/2008/layout/VerticalCurvedList"/>
    <dgm:cxn modelId="{7FE4DDAB-711E-4902-8351-1107363C75F6}" type="presParOf" srcId="{D738687E-5F37-4688-97CD-A4679689AC11}" destId="{8C59A68F-4C48-4D47-8F80-370F44BEE773}" srcOrd="4" destOrd="0" presId="urn:microsoft.com/office/officeart/2008/layout/VerticalCurvedList"/>
    <dgm:cxn modelId="{CC86008F-8605-40F9-A531-1AC35E48B85F}" type="presParOf" srcId="{8C59A68F-4C48-4D47-8F80-370F44BEE773}" destId="{39069E60-EA3A-4AC5-8448-D8C4B89DC0DF}" srcOrd="0" destOrd="0" presId="urn:microsoft.com/office/officeart/2008/layout/VerticalCurvedList"/>
    <dgm:cxn modelId="{3B9F1F3B-F30B-4675-A37F-F3DF56A7E105}" type="presParOf" srcId="{D738687E-5F37-4688-97CD-A4679689AC11}" destId="{337EC0B7-8FF2-47D8-A0F2-7A40904836E7}" srcOrd="5" destOrd="0" presId="urn:microsoft.com/office/officeart/2008/layout/VerticalCurvedList"/>
    <dgm:cxn modelId="{352F31E6-D183-495E-AB05-97116010506B}" type="presParOf" srcId="{D738687E-5F37-4688-97CD-A4679689AC11}" destId="{D20618A7-08AF-4347-9FEF-01779D0574BE}" srcOrd="6" destOrd="0" presId="urn:microsoft.com/office/officeart/2008/layout/VerticalCurvedList"/>
    <dgm:cxn modelId="{25C95AA2-D815-45E6-9161-77AAFB079696}" type="presParOf" srcId="{D20618A7-08AF-4347-9FEF-01779D0574BE}" destId="{4DDD05A8-4417-4089-ABD6-37F3D68624E9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C14CF9-4656-4F48-A8AC-0EDECDED1D8D}">
      <dsp:nvSpPr>
        <dsp:cNvPr id="0" name=""/>
        <dsp:cNvSpPr/>
      </dsp:nvSpPr>
      <dsp:spPr>
        <a:xfrm>
          <a:off x="-4919424" y="-753830"/>
          <a:ext cx="5858998" cy="5858998"/>
        </a:xfrm>
        <a:prstGeom prst="blockArc">
          <a:avLst>
            <a:gd name="adj1" fmla="val 18900000"/>
            <a:gd name="adj2" fmla="val 2700000"/>
            <a:gd name="adj3" fmla="val 369"/>
          </a:avLst>
        </a:prstGeom>
        <a:noFill/>
        <a:ln w="1587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F70E633-9DD3-4D1F-98AA-D06B2D9D922E}">
      <dsp:nvSpPr>
        <dsp:cNvPr id="0" name=""/>
        <dsp:cNvSpPr/>
      </dsp:nvSpPr>
      <dsp:spPr>
        <a:xfrm>
          <a:off x="604289" y="435133"/>
          <a:ext cx="9851585" cy="870267"/>
        </a:xfrm>
        <a:prstGeom prst="rect">
          <a:avLst/>
        </a:prstGeom>
        <a:solidFill>
          <a:schemeClr val="accent4"/>
        </a:solidFill>
        <a:ln w="15875" cap="flat" cmpd="sng" algn="ctr">
          <a:solidFill>
            <a:schemeClr val="accent4">
              <a:shade val="50000"/>
            </a:schemeClr>
          </a:solidFill>
          <a:prstDash val="solid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690775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Tốc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độ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phản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ứng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,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tốc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độ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trung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bình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cs typeface="Times New Roman" panose="02020603050405020304" pitchFamily="18" charset="0"/>
            </a:rPr>
            <a:t> </a:t>
          </a:r>
        </a:p>
      </dsp:txBody>
      <dsp:txXfrm>
        <a:off x="604289" y="435133"/>
        <a:ext cx="9851585" cy="870267"/>
      </dsp:txXfrm>
    </dsp:sp>
    <dsp:sp modelId="{ED19B92C-F3B1-4E16-98E8-EF22A4E13260}">
      <dsp:nvSpPr>
        <dsp:cNvPr id="0" name=""/>
        <dsp:cNvSpPr/>
      </dsp:nvSpPr>
      <dsp:spPr>
        <a:xfrm>
          <a:off x="60372" y="326350"/>
          <a:ext cx="1087834" cy="10878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3DB52EB-8F0D-41B8-B0C7-BBA3D4D085F2}">
      <dsp:nvSpPr>
        <dsp:cNvPr id="0" name=""/>
        <dsp:cNvSpPr/>
      </dsp:nvSpPr>
      <dsp:spPr>
        <a:xfrm>
          <a:off x="949904" y="1713748"/>
          <a:ext cx="9535243" cy="870267"/>
        </a:xfrm>
        <a:prstGeom prst="rect">
          <a:avLst/>
        </a:prstGeom>
        <a:solidFill>
          <a:schemeClr val="accent6"/>
        </a:solidFill>
        <a:ln w="25400" cap="flat" cmpd="sng" algn="ctr">
          <a:solidFill>
            <a:schemeClr val="lt1"/>
          </a:solidFill>
          <a:prstDash val="solid"/>
        </a:ln>
        <a:effectLst/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690775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Định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luật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tác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dụng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của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khối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lượng</a:t>
          </a:r>
          <a:endParaRPr lang="en-US" sz="3600" b="1" kern="1200" dirty="0">
            <a:latin typeface="Gadugi" panose="020B0502040204020203" pitchFamily="34" charset="0"/>
            <a:ea typeface="Gadugi" panose="020B0502040204020203" pitchFamily="34" charset="0"/>
          </a:endParaRPr>
        </a:p>
      </dsp:txBody>
      <dsp:txXfrm>
        <a:off x="949904" y="1713748"/>
        <a:ext cx="9535243" cy="870267"/>
      </dsp:txXfrm>
    </dsp:sp>
    <dsp:sp modelId="{39069E60-EA3A-4AC5-8448-D8C4B89DC0DF}">
      <dsp:nvSpPr>
        <dsp:cNvPr id="0" name=""/>
        <dsp:cNvSpPr/>
      </dsp:nvSpPr>
      <dsp:spPr>
        <a:xfrm>
          <a:off x="376714" y="1631751"/>
          <a:ext cx="1087834" cy="10878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37EC0B7-8FF2-47D8-A0F2-7A40904836E7}">
      <dsp:nvSpPr>
        <dsp:cNvPr id="0" name=""/>
        <dsp:cNvSpPr/>
      </dsp:nvSpPr>
      <dsp:spPr>
        <a:xfrm>
          <a:off x="604289" y="2868297"/>
          <a:ext cx="9851585" cy="1225545"/>
        </a:xfrm>
        <a:prstGeom prst="rect">
          <a:avLst/>
        </a:prstGeom>
        <a:solidFill>
          <a:srgbClr val="00B050"/>
        </a:solidFill>
        <a:ln w="9525" cap="flat" cmpd="sng" algn="ctr">
          <a:solidFill>
            <a:schemeClr val="accent3">
              <a:lumMod val="50000"/>
            </a:schemeClr>
          </a:solidFill>
          <a:prstDash val="solid"/>
        </a:ln>
        <a:effectLst>
          <a:innerShdw blurRad="25400" dist="12700" dir="13500000">
            <a:srgbClr val="000000">
              <a:alpha val="45000"/>
            </a:srgbClr>
          </a:innerShdw>
        </a:effectLst>
      </dsp:spPr>
      <dsp:style>
        <a:lnRef idx="1">
          <a:schemeClr val="accent2"/>
        </a:lnRef>
        <a:fillRef idx="3">
          <a:schemeClr val="accent2"/>
        </a:fillRef>
        <a:effectRef idx="2">
          <a:schemeClr val="accent2"/>
        </a:effectRef>
        <a:fontRef idx="minor">
          <a:schemeClr val="lt1"/>
        </a:fontRef>
      </dsp:style>
      <dsp:txBody>
        <a:bodyPr spcFirstLastPara="0" vert="horz" wrap="square" lIns="690775" tIns="91440" rIns="91440" bIns="91440" numCol="1" spcCol="1270" anchor="ctr" anchorCtr="0">
          <a:noAutofit/>
        </a:bodyPr>
        <a:lstStyle/>
        <a:p>
          <a:pPr marL="0" lvl="0" indent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Các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yếu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tố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ảnh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hưởng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đến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tốc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độ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phản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ứng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–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hệ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số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nhiệt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độ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</a:t>
          </a:r>
          <a:r>
            <a:rPr lang="en-US" sz="3600" b="1" kern="1200" dirty="0" err="1">
              <a:latin typeface="Gadugi" panose="020B0502040204020203" pitchFamily="34" charset="0"/>
              <a:ea typeface="Gadugi" panose="020B0502040204020203" pitchFamily="34" charset="0"/>
            </a:rPr>
            <a:t>Van’t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</a:rPr>
            <a:t> Hoff (</a:t>
          </a:r>
          <a:r>
            <a:rPr lang="en-US" sz="3600" b="1" kern="1200" dirty="0">
              <a:latin typeface="Gadugi" panose="020B0502040204020203" pitchFamily="34" charset="0"/>
              <a:ea typeface="Gadugi" panose="020B0502040204020203" pitchFamily="34" charset="0"/>
              <a:sym typeface="Symbol" panose="05050102010706020507" pitchFamily="18" charset="2"/>
            </a:rPr>
            <a:t>)</a:t>
          </a:r>
          <a:endParaRPr lang="en-US" sz="3600" b="1" kern="1200" dirty="0">
            <a:latin typeface="Gadugi" panose="020B0502040204020203" pitchFamily="34" charset="0"/>
            <a:ea typeface="Gadugi" panose="020B0502040204020203" pitchFamily="34" charset="0"/>
          </a:endParaRPr>
        </a:p>
      </dsp:txBody>
      <dsp:txXfrm>
        <a:off x="604289" y="2868297"/>
        <a:ext cx="9851585" cy="1225545"/>
      </dsp:txXfrm>
    </dsp:sp>
    <dsp:sp modelId="{4DDD05A8-4417-4089-ABD6-37F3D68624E9}">
      <dsp:nvSpPr>
        <dsp:cNvPr id="0" name=""/>
        <dsp:cNvSpPr/>
      </dsp:nvSpPr>
      <dsp:spPr>
        <a:xfrm>
          <a:off x="60372" y="2937153"/>
          <a:ext cx="1087834" cy="10878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8C261E-862A-4D83-B7B5-B3268B3FAA38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3B6A21-13D1-475B-AC75-BEDFFB619A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86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3B6A21-13D1-475B-AC75-BEDFFB619A3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936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E3B6A21-13D1-475B-AC75-BEDFFB619A3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321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B9373-4C10-FA64-48C2-5FEDF1B787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0942B3-3137-45B6-3A5A-0D2A52637B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AAD88D-F4F5-9FC6-A717-5FDE0766D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743960-D3FB-538E-F62E-6D23D2FA64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E75C0B-89AD-DC0B-CF05-D78EEC772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94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1E8DE-47A0-5BED-5633-135E33083E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A34BCA-D625-4A7E-BFAF-F87A5724B4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D7416-3967-B4E9-7CBB-3D4F589B76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C6CC23-7004-25A2-BCA8-AFC6B169E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034F9C-A7DC-61B2-CCA2-3694BF0244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8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5CDCD55-6490-E9A4-57E5-269689F9AF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006E5C1-43FE-4D45-9750-4E57E572D7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50DFE4-ABF0-3F75-FBA0-1CB74DC21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93997D-FCFD-2E96-753E-24A5780D2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06677F-F958-DA53-B91D-D1F13AA5D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2886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66488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4552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9583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6500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32039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45550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775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8214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D83117-3822-18AB-546A-79B98B3D1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92BBC7-F952-CBE5-E868-0DA9899516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710622-F939-FDD5-AECA-D93558A47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13CF35-A11C-010C-5296-A47155F8F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FC1EA0-EA12-6DF8-049C-08AFDF7D5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350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0323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409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2890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1101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6213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8354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20211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87474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0826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B6AEF8-93D2-F9B8-7B55-ECC2C9CA6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E12DB3-AD7A-1846-37A9-7EF60D6BFA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628739-F903-01A5-A549-524FF4135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BD00A9-B4BA-9214-B8A6-BB202D5161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F6D143-27B7-E321-A576-E0711CEEB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068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580E6-AF68-F890-A2FD-D8EBA7BB0D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A4ACA8-779A-63BC-0E3F-B423909D09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830D67-C8D2-1327-1FF0-7D1D2117F4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B42450-99FA-BE9F-0CE5-0463DB22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EB2F2A-EA2A-DE8C-AFA0-6697EBAE0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9E1D767-82DC-8A7C-ECE6-EF9B3AC42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16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7B541-D9D0-09B3-1246-90A4EFCA6B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5CEBE7-C74D-DA96-421E-57EA455CD6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8072CF-4B77-ECCC-3656-FCC313BFF5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9BFF0D-46B9-08FD-940E-FD3AD3E673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95202E6-8886-9D07-CEE5-DCB0B9D66C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93AD6E-596B-E1E3-BB02-254ADD87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6E7B40-603B-EA65-7E84-6002CE157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6EA821-2867-262B-F26F-D3C45730B1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72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1A929D-A04A-46F4-24F8-8BC9C8A47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66BB5C-0913-2E88-C1FF-B9882578C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4CE5C9-94B9-7E37-3801-C0BFAF39F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BFB877-38DA-7051-18D6-A264B98AB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08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470C9E-6805-D1D2-2BCA-FF47D6F3C2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BD6FCD-1539-54CD-335C-4B14A42C6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C7A6A4-7F11-E150-A141-2499569D0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916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F58845-2E1A-45A8-42E4-917D68AD4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AB3BE7-569F-7BA6-DA7B-22EA55EBF7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C45F57-E026-0C6B-DC68-5366983133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932A09-AA0F-9F0C-DB1B-CF3FFEA96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D10E1E-0065-5733-4E88-EAFF3AAE8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EB578F-A3D1-35F2-0675-6138DC8A6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56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AACB28-8F54-ECAE-8BED-2D81E3D8D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A4DAF3-83D7-66BB-383B-8EDC94AEDE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45943C-EBE5-5D03-9621-AF52CD8EA2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D86837-5FAC-DFB8-3AD3-711738F69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ED661C-9F20-D182-3633-AE80F511A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EE4173-EA4F-8BDC-F2C0-133677D57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212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DD1CE6E-4EEF-79C6-634F-C483AF17F7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5C84B3-41BB-F607-B7F4-E9A6C93772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565CC3-1390-B7C5-C793-8344AC4209A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62A1BA-771D-6571-8103-6728C3C070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6B358-05EE-8EE1-0D33-A8AD9A44B9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119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AF318F5-0F06-4090-ABB8-12DB7809390B}" type="datetimeFigureOut">
              <a:rPr lang="en-US" smtClean="0"/>
              <a:t>9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03EFE04-B9FE-4E50-8561-35EC1B4053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434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  <p:sldLayoutId id="2147483741" r:id="rId15"/>
    <p:sldLayoutId id="2147483742" r:id="rId16"/>
    <p:sldLayoutId id="2147483743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diagramLayout" Target="../diagrams/layout1.xml"/><Relationship Id="rId7" Type="http://schemas.openxmlformats.org/officeDocument/2006/relationships/image" Target="../media/image8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microsoft.com/office/2007/relationships/hdphoto" Target="../media/hdphoto4.wdp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slide" Target="slide25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á» áº£nh ná»n PowerPoint dÃ nh cho giÃ¡o viÃªn - Máº«u hÃ¬nh ná»n PowerPoint chá»§ Äá» há»c  táº­p">
            <a:extLst>
              <a:ext uri="{FF2B5EF4-FFF2-40B4-BE49-F238E27FC236}">
                <a16:creationId xmlns:a16="http://schemas.microsoft.com/office/drawing/2014/main" id="{EC8196C8-FA12-920C-240B-407011A1C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9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id="{C142FC6A-8ABF-88F3-31EC-473E5447D1D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41496" y="3029149"/>
            <a:ext cx="8509001" cy="9773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9D8495-EFAC-292E-4DC2-9AE3C9CA84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69589" y="1336309"/>
            <a:ext cx="8652817" cy="1515179"/>
          </a:xfrm>
        </p:spPr>
        <p:txBody>
          <a:bodyPr>
            <a:no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b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 ĐỘ PHẢN ỨNG HÓA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38592B-9F72-23FA-BD08-07EDE869807A}"/>
              </a:ext>
            </a:extLst>
          </p:cNvPr>
          <p:cNvSpPr txBox="1"/>
          <p:nvPr/>
        </p:nvSpPr>
        <p:spPr>
          <a:xfrm>
            <a:off x="3683000" y="4860484"/>
            <a:ext cx="62145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guyễn Ngọc Thi          </a:t>
            </a:r>
          </a:p>
        </p:txBody>
      </p:sp>
    </p:spTree>
    <p:extLst>
      <p:ext uri="{BB962C8B-B14F-4D97-AF65-F5344CB8AC3E}">
        <p14:creationId xmlns:p14="http://schemas.microsoft.com/office/powerpoint/2010/main" val="1095418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5EB391DC-572D-98AC-CBB2-90F85E950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650" y="5955747"/>
            <a:ext cx="5158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vị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: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mol/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l.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s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)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hoặc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 mol. l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-1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.s</a:t>
            </a:r>
            <a:r>
              <a:rPr lang="en-US" altLang="en-US" sz="2800" baseline="300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-1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C9886AF-13C5-D50F-817F-272EF9362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745" y="2303395"/>
            <a:ext cx="695357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*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Phả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quá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: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a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bB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→ mM +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nN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B70207-7172-7AD3-26FA-2A3226428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8553"/>
              </p:ext>
            </p:extLst>
          </p:nvPr>
        </p:nvGraphicFramePr>
        <p:xfrm>
          <a:off x="2785017" y="3942736"/>
          <a:ext cx="6576246" cy="98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419040" progId="Equation.DSMT4">
                  <p:embed/>
                </p:oleObj>
              </mc:Choice>
              <mc:Fallback>
                <p:oleObj name="Equation" r:id="rId2" imgW="270504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CB70207-7172-7AD3-26FA-2A3226428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017" y="3942736"/>
                        <a:ext cx="6576246" cy="984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FF1E757-C9F0-9205-5636-DD1FB7718387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462288-373E-F71F-07F2-4CF82975EE9E}"/>
              </a:ext>
            </a:extLst>
          </p:cNvPr>
          <p:cNvSpPr txBox="1"/>
          <p:nvPr/>
        </p:nvSpPr>
        <p:spPr>
          <a:xfrm>
            <a:off x="807720" y="1070488"/>
            <a:ext cx="10530840" cy="1156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KHÁI NIỆM TỐC ĐỘ PHẢN ỨNG, TỐC ĐỘ TRUNG BÌNH CỦA PHẢN Ứ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4EA2F27-6F26-DCC1-6ACF-1C0B0264E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286" y="2993778"/>
            <a:ext cx="6687985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phả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ứ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2A154DA8-6910-AA40-39A7-1477E9ACF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745" y="5187070"/>
            <a:ext cx="108961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C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t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lần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lượt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hiên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nồng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iến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hiên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altLang="en-US" sz="2800" dirty="0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gi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02DD46-ECD9-2C0D-154A-DD471BCE2952}"/>
              </a:ext>
            </a:extLst>
          </p:cNvPr>
          <p:cNvSpPr txBox="1"/>
          <p:nvPr/>
        </p:nvSpPr>
        <p:spPr>
          <a:xfrm>
            <a:off x="185508" y="2143008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769307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DABE177-5E81-3F12-E3E9-85E4D6E757AF}"/>
              </a:ext>
            </a:extLst>
          </p:cNvPr>
          <p:cNvPicPr/>
          <p:nvPr/>
        </p:nvPicPr>
        <p:blipFill rotWithShape="1">
          <a:blip r:embed="rId2"/>
          <a:srcRect t="20714" b="10001"/>
          <a:stretch/>
        </p:blipFill>
        <p:spPr>
          <a:xfrm>
            <a:off x="167640" y="929640"/>
            <a:ext cx="11856720" cy="4739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240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B870E13-7AA8-B92B-59A4-4CF3E9AF39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2366201"/>
              </p:ext>
            </p:extLst>
          </p:nvPr>
        </p:nvGraphicFramePr>
        <p:xfrm>
          <a:off x="1173480" y="3261360"/>
          <a:ext cx="8930640" cy="32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149">
                  <a:extLst>
                    <a:ext uri="{9D8B030D-6E8A-4147-A177-3AD203B41FA5}">
                      <a16:colId xmlns:a16="http://schemas.microsoft.com/office/drawing/2014/main" val="872496220"/>
                    </a:ext>
                  </a:extLst>
                </a:gridCol>
                <a:gridCol w="1908123">
                  <a:extLst>
                    <a:ext uri="{9D8B030D-6E8A-4147-A177-3AD203B41FA5}">
                      <a16:colId xmlns:a16="http://schemas.microsoft.com/office/drawing/2014/main" val="711258348"/>
                    </a:ext>
                  </a:extLst>
                </a:gridCol>
                <a:gridCol w="2158368">
                  <a:extLst>
                    <a:ext uri="{9D8B030D-6E8A-4147-A177-3AD203B41FA5}">
                      <a16:colId xmlns:a16="http://schemas.microsoft.com/office/drawing/2014/main" val="4117154981"/>
                    </a:ext>
                  </a:extLst>
                </a:gridCol>
                <a:gridCol w="1783000">
                  <a:extLst>
                    <a:ext uri="{9D8B030D-6E8A-4147-A177-3AD203B41FA5}">
                      <a16:colId xmlns:a16="http://schemas.microsoft.com/office/drawing/2014/main" val="548856444"/>
                    </a:ext>
                  </a:extLst>
                </a:gridCol>
              </a:tblGrid>
              <a:tr h="1827088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ồ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(M)</a:t>
                      </a:r>
                    </a:p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3978044"/>
                  </a:ext>
                </a:extLst>
              </a:tr>
              <a:tr h="6866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fr-FR" sz="2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0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3143461"/>
                  </a:ext>
                </a:extLst>
              </a:tr>
              <a:tr h="6866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fr-FR" sz="28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00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69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62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16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152440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BB2B2DAF-A3F7-D6AB-DFB0-CAB3773BC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187" y="396240"/>
            <a:ext cx="10945625" cy="260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2N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NO</a:t>
            </a:r>
            <a:r>
              <a:rPr kumimoji="0" lang="pt-BR" altLang="en-US" sz="2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­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g) +  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g)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ồ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ỗ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ả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ứ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ê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ạ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ờ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ể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</a:t>
            </a:r>
            <a:r>
              <a:rPr kumimoji="0" lang="fr-F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= 0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</a:t>
            </a:r>
            <a:r>
              <a:rPr kumimoji="0" lang="fr-F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= 100s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ả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 :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7CE042F-2534-96A2-542F-3232DC4CC9A4}"/>
              </a:ext>
            </a:extLst>
          </p:cNvPr>
          <p:cNvCxnSpPr/>
          <p:nvPr/>
        </p:nvCxnSpPr>
        <p:spPr>
          <a:xfrm>
            <a:off x="1143000" y="3246120"/>
            <a:ext cx="3108960" cy="1828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D3818D8B-9A53-86FA-AD5B-542A249832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0" y="3726018"/>
            <a:ext cx="994410" cy="71549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DA85BC9-C27F-B544-8CA8-6110BB1A34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4774" y="3726018"/>
            <a:ext cx="885268" cy="71549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164737F-B038-3607-9577-82519A29E3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9690" y="3748715"/>
            <a:ext cx="773430" cy="76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597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9F70617F-CFF7-BAD3-6675-84B135D1F4B5}"/>
              </a:ext>
            </a:extLst>
          </p:cNvPr>
          <p:cNvSpPr txBox="1"/>
          <p:nvPr/>
        </p:nvSpPr>
        <p:spPr>
          <a:xfrm>
            <a:off x="868680" y="1704464"/>
            <a:ext cx="1050036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fr-F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fr-F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; NO</a:t>
            </a:r>
            <a:r>
              <a:rPr lang="fr-F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 </a:t>
            </a:r>
            <a:r>
              <a:rPr lang="fr-FR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008A63-85A8-F795-516B-FB79EAE2351A}"/>
              </a:ext>
            </a:extLst>
          </p:cNvPr>
          <p:cNvSpPr txBox="1"/>
          <p:nvPr/>
        </p:nvSpPr>
        <p:spPr>
          <a:xfrm>
            <a:off x="1657350" y="2889014"/>
            <a:ext cx="8877300" cy="3038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: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t = 100 – 0 = 100s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sym typeface="Wingdings 3" panose="05040102010807070707" pitchFamily="18" charset="2"/>
            </a:endParaRPr>
          </a:p>
          <a:p>
            <a:pPr algn="just">
              <a:lnSpc>
                <a:spcPct val="20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b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                                   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,55.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M.s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b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O</a:t>
            </a:r>
            <a:r>
              <a:rPr lang="pt-BR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                              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,55.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M.s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03C221-496D-3E0F-61B7-59A5DCF7D6A8}"/>
              </a:ext>
            </a:extLst>
          </p:cNvPr>
          <p:cNvSpPr txBox="1"/>
          <p:nvPr/>
        </p:nvSpPr>
        <p:spPr>
          <a:xfrm>
            <a:off x="868680" y="207436"/>
            <a:ext cx="7345680" cy="13070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: 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2N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NO</a:t>
            </a:r>
            <a:r>
              <a:rPr lang="pt-BR" altLang="en-US" sz="2800" baseline="-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­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g) +  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g)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C3AF083-3944-3BF3-2260-638D0200C3A4}"/>
                  </a:ext>
                </a:extLst>
              </p:cNvPr>
              <p:cNvSpPr txBox="1"/>
              <p:nvPr/>
            </p:nvSpPr>
            <p:spPr>
              <a:xfrm>
                <a:off x="3970020" y="3860243"/>
                <a:ext cx="3234690" cy="865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6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0,0169−0,0200</m:t>
                              </m:r>
                            </m:e>
                          </m:d>
                        </m:num>
                        <m:den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C3AF083-3944-3BF3-2260-638D0200C3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020" y="3860243"/>
                <a:ext cx="3234690" cy="8659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B46BDA-B1DB-67E7-502C-7338A0149FD1}"/>
                  </a:ext>
                </a:extLst>
              </p:cNvPr>
              <p:cNvSpPr txBox="1"/>
              <p:nvPr/>
            </p:nvSpPr>
            <p:spPr>
              <a:xfrm>
                <a:off x="3970020" y="5215845"/>
                <a:ext cx="2453640" cy="865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6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600" i="0">
                                  <a:latin typeface="Cambria Math" panose="02040503050406030204" pitchFamily="18" charset="0"/>
                                </a:rPr>
                                <m:t>0,0062−0</m:t>
                              </m:r>
                            </m:e>
                          </m:d>
                        </m:num>
                        <m:den>
                          <m:r>
                            <a:rPr lang="en-US" sz="2600" i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5B46BDA-B1DB-67E7-502C-7338A0149F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0020" y="5215845"/>
                <a:ext cx="2453640" cy="8659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A6757D5-C85C-A00C-2864-A3FB5F26F370}"/>
              </a:ext>
            </a:extLst>
          </p:cNvPr>
          <p:cNvSpPr txBox="1"/>
          <p:nvPr/>
        </p:nvSpPr>
        <p:spPr>
          <a:xfrm>
            <a:off x="200748" y="182979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1241E39-7043-02DA-20E9-294169BD561C}"/>
              </a:ext>
            </a:extLst>
          </p:cNvPr>
          <p:cNvSpPr txBox="1"/>
          <p:nvPr/>
        </p:nvSpPr>
        <p:spPr>
          <a:xfrm>
            <a:off x="1047750" y="2442502"/>
            <a:ext cx="189357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56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6" grpId="0"/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050D1-A0CF-A10B-85E7-C00343AEC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3580" y="1028062"/>
            <a:ext cx="9006840" cy="1402715"/>
          </a:xfr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TÁC DỤNG KHỐI LƯỢNG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Double Wave 3">
            <a:extLst>
              <a:ext uri="{FF2B5EF4-FFF2-40B4-BE49-F238E27FC236}">
                <a16:creationId xmlns:a16="http://schemas.microsoft.com/office/drawing/2014/main" id="{F771AF1C-1048-92DB-5067-0055F3514FD6}"/>
              </a:ext>
            </a:extLst>
          </p:cNvPr>
          <p:cNvSpPr/>
          <p:nvPr/>
        </p:nvSpPr>
        <p:spPr>
          <a:xfrm>
            <a:off x="922020" y="1233801"/>
            <a:ext cx="899160" cy="991235"/>
          </a:xfrm>
          <a:prstGeom prst="doubleWav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pic>
        <p:nvPicPr>
          <p:cNvPr id="5124" name="Picture 4" descr="Premium Vector | Chemistry lab icon set">
            <a:extLst>
              <a:ext uri="{FF2B5EF4-FFF2-40B4-BE49-F238E27FC236}">
                <a16:creationId xmlns:a16="http://schemas.microsoft.com/office/drawing/2014/main" id="{7142D8D8-6A12-3E1A-359A-0D17F7207C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882"/>
          <a:stretch/>
        </p:blipFill>
        <p:spPr bwMode="auto">
          <a:xfrm>
            <a:off x="3634739" y="3703707"/>
            <a:ext cx="4922522" cy="291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97133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E233E08-9AB0-3780-39B9-D3696D1950AE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C134DA-204D-D807-EDB0-2F5C1A125E89}"/>
              </a:ext>
            </a:extLst>
          </p:cNvPr>
          <p:cNvSpPr txBox="1"/>
          <p:nvPr/>
        </p:nvSpPr>
        <p:spPr>
          <a:xfrm>
            <a:off x="807720" y="1070488"/>
            <a:ext cx="10530840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UẬT TÁC DỤNG CỦA KHỐI LƯỢNG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4E7585-E4DD-6C9E-D0DF-063F57286D1E}"/>
              </a:ext>
            </a:extLst>
          </p:cNvPr>
          <p:cNvSpPr txBox="1"/>
          <p:nvPr/>
        </p:nvSpPr>
        <p:spPr>
          <a:xfrm>
            <a:off x="1116330" y="2002161"/>
            <a:ext cx="9692640" cy="4149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100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GB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lvl="0" algn="just">
              <a:lnSpc>
                <a:spcPct val="150000"/>
              </a:lnSpc>
              <a:spcAft>
                <a:spcPts val="100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2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ẩu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CaCO</a:t>
            </a:r>
            <a:r>
              <a:rPr lang="en-GB" sz="28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ấp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ỉ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ống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d HCl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ồng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,5M (1)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M (2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lvl="0" indent="-457200" algn="just">
              <a:lnSpc>
                <a:spcPct val="150000"/>
              </a:lnSpc>
              <a:spcAft>
                <a:spcPts val="1000"/>
              </a:spcAft>
              <a:buFont typeface="Symbol" panose="05050102010706020507" pitchFamily="18" charset="2"/>
              <a:buChar char="Þ"/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  <a:r>
              <a:rPr lang="en-GB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GB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GB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GB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8B8EA5-1E6A-FBCE-EBC5-EF05A91BD6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10" y="1758502"/>
            <a:ext cx="617220" cy="82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18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48E4F2C-4C6C-FCA2-782D-C301E8914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0830" y="405863"/>
            <a:ext cx="6310340" cy="30809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B794310-D187-B655-CB0B-D982A35647C7}"/>
              </a:ext>
            </a:extLst>
          </p:cNvPr>
          <p:cNvSpPr txBox="1"/>
          <p:nvPr/>
        </p:nvSpPr>
        <p:spPr>
          <a:xfrm>
            <a:off x="777240" y="4708634"/>
            <a:ext cx="10637520" cy="1307537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acid HCl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2D3166-E447-75D9-AE59-36514BFC76C8}"/>
              </a:ext>
            </a:extLst>
          </p:cNvPr>
          <p:cNvSpPr txBox="1"/>
          <p:nvPr/>
        </p:nvSpPr>
        <p:spPr>
          <a:xfrm>
            <a:off x="1192398" y="3767142"/>
            <a:ext cx="10637520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881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CA3C2A70-0BBD-1562-462C-81CFE2BC2098}"/>
              </a:ext>
            </a:extLst>
          </p:cNvPr>
          <p:cNvSpPr/>
          <p:nvPr/>
        </p:nvSpPr>
        <p:spPr>
          <a:xfrm>
            <a:off x="6810702" y="0"/>
            <a:ext cx="5381297" cy="68580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85A1B2-C175-D6E1-8CA2-225DFD8CB52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350" t="75121" r="10865"/>
          <a:stretch/>
        </p:blipFill>
        <p:spPr>
          <a:xfrm>
            <a:off x="7020907" y="6028573"/>
            <a:ext cx="4981905" cy="81980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75AE66F-AF35-4AA9-D9C9-CBB82B7963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461" b="24241"/>
          <a:stretch/>
        </p:blipFill>
        <p:spPr>
          <a:xfrm>
            <a:off x="7687769" y="3014288"/>
            <a:ext cx="3379614" cy="29669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C99085D-9CB4-9FF8-D8F1-5AB5FB1A2B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461" b="24241"/>
          <a:stretch/>
        </p:blipFill>
        <p:spPr>
          <a:xfrm>
            <a:off x="7687769" y="0"/>
            <a:ext cx="3379614" cy="296699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8A8F3145-6E98-6957-B3B7-A137413FB2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1" y="43298"/>
            <a:ext cx="6726084" cy="652530"/>
          </a:xfr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TÁC DỤNG KHỐI LƯỢNG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1D2421-8CA7-566A-5B5A-4E2266810621}"/>
              </a:ext>
            </a:extLst>
          </p:cNvPr>
          <p:cNvSpPr txBox="1"/>
          <p:nvPr/>
        </p:nvSpPr>
        <p:spPr>
          <a:xfrm>
            <a:off x="2099446" y="1231740"/>
            <a:ext cx="2564514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9FC18A-EFF1-C64C-06D9-9D99259241BD}"/>
              </a:ext>
            </a:extLst>
          </p:cNvPr>
          <p:cNvSpPr txBox="1"/>
          <p:nvPr/>
        </p:nvSpPr>
        <p:spPr>
          <a:xfrm>
            <a:off x="1387385" y="2327276"/>
            <a:ext cx="4146307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5BCEDE-F879-4AD5-83E5-114CAE516A93}"/>
              </a:ext>
            </a:extLst>
          </p:cNvPr>
          <p:cNvSpPr txBox="1"/>
          <p:nvPr/>
        </p:nvSpPr>
        <p:spPr>
          <a:xfrm>
            <a:off x="1539779" y="3974562"/>
            <a:ext cx="384152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C34ECC5-B11E-9A69-2F94-2E9FC9A248A0}"/>
              </a:ext>
            </a:extLst>
          </p:cNvPr>
          <p:cNvSpPr txBox="1"/>
          <p:nvPr/>
        </p:nvSpPr>
        <p:spPr>
          <a:xfrm>
            <a:off x="1360973" y="5222493"/>
            <a:ext cx="4199130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AE32308-865B-5DEB-12E1-BF2681FFCA3F}"/>
              </a:ext>
            </a:extLst>
          </p:cNvPr>
          <p:cNvCxnSpPr>
            <a:stCxn id="10" idx="2"/>
          </p:cNvCxnSpPr>
          <p:nvPr/>
        </p:nvCxnSpPr>
        <p:spPr>
          <a:xfrm>
            <a:off x="3381703" y="1754960"/>
            <a:ext cx="0" cy="5723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79CAAC8-857B-6ECA-FE23-BD2EF30119E7}"/>
              </a:ext>
            </a:extLst>
          </p:cNvPr>
          <p:cNvCxnSpPr>
            <a:cxnSpLocks/>
          </p:cNvCxnSpPr>
          <p:nvPr/>
        </p:nvCxnSpPr>
        <p:spPr>
          <a:xfrm>
            <a:off x="3381703" y="3281383"/>
            <a:ext cx="0" cy="69317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F9C2ECB-F066-CAA4-7E7E-D66DEF7DC433}"/>
              </a:ext>
            </a:extLst>
          </p:cNvPr>
          <p:cNvCxnSpPr>
            <a:cxnSpLocks/>
          </p:cNvCxnSpPr>
          <p:nvPr/>
        </p:nvCxnSpPr>
        <p:spPr>
          <a:xfrm>
            <a:off x="3381703" y="4529314"/>
            <a:ext cx="0" cy="693179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3976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7529546-0EA8-70A5-F3A6-744C458B769B}"/>
                  </a:ext>
                </a:extLst>
              </p:cNvPr>
              <p:cNvSpPr txBox="1"/>
              <p:nvPr/>
            </p:nvSpPr>
            <p:spPr>
              <a:xfrm>
                <a:off x="861060" y="1886143"/>
                <a:ext cx="10857186" cy="58594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ác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Times New Roman" panose="02020603050405020304" pitchFamily="18" charset="0"/>
                  <a:buChar char="-"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B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 algn="just">
                  <a:lnSpc>
                    <a:spcPct val="150000"/>
                  </a:lnSpc>
                  <a:buFont typeface="Times New Roman" panose="02020603050405020304" pitchFamily="18" charset="0"/>
                  <a:buChar char="-"/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v = k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sub>
                      <m:sup>
                        <m: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</m:sSubSup>
                    <m:sSubSup>
                      <m:sSubSup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sub>
                      <m:sup>
                        <m:r>
                          <a:rPr lang="en-GB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C</a:t>
                </a:r>
                <a:r>
                  <a:rPr lang="en-GB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C</a:t>
                </a:r>
                <a:r>
                  <a:rPr lang="en-GB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ồng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ol/l </a:t>
                </a:r>
                <a:r>
                  <a:rPr lang="en-GB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GB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, B.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700" algn="just">
                  <a:lnSpc>
                    <a:spcPct val="150000"/>
                  </a:lnSpc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k: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endParaRPr lang="en-GB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700" algn="just">
                  <a:lnSpc>
                    <a:spcPct val="150000"/>
                  </a:lnSpc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ật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c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ỷ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ệ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ận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ồng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m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ũ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ích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b="1" i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</a:t>
                </a:r>
                <a:r>
                  <a:rPr lang="en-GB" sz="2800" b="1" i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12700" algn="just">
                  <a:lnSpc>
                    <a:spcPct val="150000"/>
                  </a:lnSpc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ằ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c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à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c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àng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GB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GB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12700" algn="just">
                  <a:lnSpc>
                    <a:spcPct val="150000"/>
                  </a:lnSpc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2700" algn="just">
                  <a:lnSpc>
                    <a:spcPct val="150000"/>
                  </a:lnSpc>
                  <a:tabLst>
                    <a:tab pos="581660" algn="l"/>
                    <a:tab pos="1163320" algn="l"/>
                    <a:tab pos="1744980" algn="l"/>
                    <a:tab pos="2326640" algn="l"/>
                    <a:tab pos="2908300" algn="l"/>
                    <a:tab pos="3489960" algn="l"/>
                    <a:tab pos="4071620" algn="l"/>
                    <a:tab pos="4653280" algn="l"/>
                    <a:tab pos="5234940" algn="l"/>
                    <a:tab pos="5816600" algn="l"/>
                    <a:tab pos="6398260" algn="l"/>
                    <a:tab pos="6979920" algn="l"/>
                    <a:tab pos="7561580" algn="l"/>
                    <a:tab pos="8143240" algn="l"/>
                    <a:tab pos="8724900" algn="l"/>
                    <a:tab pos="9306560" algn="l"/>
                  </a:tabLst>
                </a:pP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7529546-0EA8-70A5-F3A6-744C458B76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" y="1886143"/>
                <a:ext cx="10857186" cy="5859489"/>
              </a:xfrm>
              <a:prstGeom prst="rect">
                <a:avLst/>
              </a:prstGeom>
              <a:blipFill>
                <a:blip r:embed="rId2"/>
                <a:stretch>
                  <a:fillRect l="-1011" r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8C7ACAB-5ABF-77CA-EE5E-65BADBA09F62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320A5A-E493-4322-2185-41293AAA06CB}"/>
              </a:ext>
            </a:extLst>
          </p:cNvPr>
          <p:cNvSpPr txBox="1"/>
          <p:nvPr/>
        </p:nvSpPr>
        <p:spPr>
          <a:xfrm>
            <a:off x="807720" y="1070488"/>
            <a:ext cx="10530840" cy="5965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ỊNH LUẬT TÁC DỤNG CỦA KHỐI LƯỢNG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5E4BFD6-2DF1-2916-8C7D-7FA884633DAC}"/>
              </a:ext>
            </a:extLst>
          </p:cNvPr>
          <p:cNvSpPr txBox="1"/>
          <p:nvPr/>
        </p:nvSpPr>
        <p:spPr>
          <a:xfrm>
            <a:off x="473754" y="1758502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913638D-A8F1-4FAE-FC43-660956196605}"/>
              </a:ext>
            </a:extLst>
          </p:cNvPr>
          <p:cNvCxnSpPr>
            <a:cxnSpLocks/>
          </p:cNvCxnSpPr>
          <p:nvPr/>
        </p:nvCxnSpPr>
        <p:spPr>
          <a:xfrm>
            <a:off x="6096000" y="3672840"/>
            <a:ext cx="647700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FA55E92-F08F-BF42-916C-B5EB3EF7CE3C}"/>
              </a:ext>
            </a:extLst>
          </p:cNvPr>
          <p:cNvCxnSpPr>
            <a:cxnSpLocks/>
          </p:cNvCxnSpPr>
          <p:nvPr/>
        </p:nvCxnSpPr>
        <p:spPr>
          <a:xfrm>
            <a:off x="6096000" y="3672840"/>
            <a:ext cx="746760" cy="609600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00528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050D1-A0CF-A10B-85E7-C00343AEC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3580" y="1028062"/>
            <a:ext cx="9006840" cy="1402715"/>
          </a:xfr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YẾU TỐ ẢNH HƯỞNG ĐẾN TỐC ĐỘ PHẢN ỨNG, HỆ SỐ NHIỆT ĐỘ VAN’T HOFF (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)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Double Wave 3">
            <a:extLst>
              <a:ext uri="{FF2B5EF4-FFF2-40B4-BE49-F238E27FC236}">
                <a16:creationId xmlns:a16="http://schemas.microsoft.com/office/drawing/2014/main" id="{F771AF1C-1048-92DB-5067-0055F3514FD6}"/>
              </a:ext>
            </a:extLst>
          </p:cNvPr>
          <p:cNvSpPr/>
          <p:nvPr/>
        </p:nvSpPr>
        <p:spPr>
          <a:xfrm>
            <a:off x="922020" y="1233801"/>
            <a:ext cx="899160" cy="991235"/>
          </a:xfrm>
          <a:prstGeom prst="doubleWav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pic>
        <p:nvPicPr>
          <p:cNvPr id="5124" name="Picture 4" descr="Premium Vector | Chemistry lab icon set">
            <a:extLst>
              <a:ext uri="{FF2B5EF4-FFF2-40B4-BE49-F238E27FC236}">
                <a16:creationId xmlns:a16="http://schemas.microsoft.com/office/drawing/2014/main" id="{7142D8D8-6A12-3E1A-359A-0D17F7207C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882"/>
          <a:stretch/>
        </p:blipFill>
        <p:spPr bwMode="auto">
          <a:xfrm>
            <a:off x="3634739" y="3703707"/>
            <a:ext cx="4922522" cy="291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8619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56FD93C4-3B24-DFA6-ED8E-4C6979F164B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83192687"/>
              </p:ext>
            </p:extLst>
          </p:nvPr>
        </p:nvGraphicFramePr>
        <p:xfrm>
          <a:off x="822960" y="1614368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E3DAF1F8-580D-862E-3E58-C09983364E86}"/>
              </a:ext>
            </a:extLst>
          </p:cNvPr>
          <p:cNvSpPr/>
          <p:nvPr/>
        </p:nvSpPr>
        <p:spPr>
          <a:xfrm>
            <a:off x="883920" y="1942306"/>
            <a:ext cx="1087834" cy="1087834"/>
          </a:xfrm>
          <a:prstGeom prst="ellipse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63233F4-9E85-1C97-B4BD-1AF1550C6432}"/>
              </a:ext>
            </a:extLst>
          </p:cNvPr>
          <p:cNvSpPr/>
          <p:nvPr/>
        </p:nvSpPr>
        <p:spPr>
          <a:xfrm>
            <a:off x="1193443" y="3246120"/>
            <a:ext cx="1087834" cy="1087834"/>
          </a:xfrm>
          <a:prstGeom prst="ellipse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9E3A4A8-8941-3142-DCE7-9CAD1D0BBA07}"/>
              </a:ext>
            </a:extLst>
          </p:cNvPr>
          <p:cNvSpPr/>
          <p:nvPr/>
        </p:nvSpPr>
        <p:spPr>
          <a:xfrm>
            <a:off x="868680" y="4549934"/>
            <a:ext cx="1087834" cy="1087834"/>
          </a:xfrm>
          <a:prstGeom prst="ellipse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1150CB1-FEE2-A5A9-57B9-43C1E886EDFE}"/>
              </a:ext>
            </a:extLst>
          </p:cNvPr>
          <p:cNvPicPr/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l="13259" t="1666" r="60491" b="67857"/>
          <a:stretch/>
        </p:blipFill>
        <p:spPr>
          <a:xfrm>
            <a:off x="4481104" y="144502"/>
            <a:ext cx="2681151" cy="165274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06876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Diagonal Corners Snipped 13">
            <a:extLst>
              <a:ext uri="{FF2B5EF4-FFF2-40B4-BE49-F238E27FC236}">
                <a16:creationId xmlns:a16="http://schemas.microsoft.com/office/drawing/2014/main" id="{53D628A9-FC18-AFDD-994B-A7FFE37E6B0F}"/>
              </a:ext>
            </a:extLst>
          </p:cNvPr>
          <p:cNvSpPr/>
          <p:nvPr/>
        </p:nvSpPr>
        <p:spPr>
          <a:xfrm>
            <a:off x="548640" y="289560"/>
            <a:ext cx="10866120" cy="6126480"/>
          </a:xfrm>
          <a:prstGeom prst="snip2Diag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D2DD44-4633-75FF-A0E3-996A432F24B3}"/>
              </a:ext>
            </a:extLst>
          </p:cNvPr>
          <p:cNvSpPr txBox="1"/>
          <p:nvPr/>
        </p:nvSpPr>
        <p:spPr>
          <a:xfrm>
            <a:off x="1775460" y="1369507"/>
            <a:ext cx="8641080" cy="23632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tabLst>
                <a:tab pos="269875" algn="l"/>
                <a:tab pos="457200" algn="l"/>
              </a:tabLst>
            </a:pP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 phản ứng : H</a:t>
            </a:r>
            <a:r>
              <a:rPr lang="pt-BR" sz="2800" b="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 + I</a:t>
            </a:r>
            <a:r>
              <a:rPr lang="pt-BR" sz="2800" b="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HI(g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tabLst>
                <a:tab pos="269875" algn="l"/>
                <a:tab pos="457200" algn="l"/>
              </a:tabLst>
            </a:pP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Viết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 thức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nh tốc độ tức thời của phản ứng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tabLst>
                <a:tab pos="269875" algn="l"/>
                <a:tab pos="457200" algn="l"/>
              </a:tabLst>
            </a:pP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Khi nồng độ của H</a:t>
            </a:r>
            <a:r>
              <a:rPr lang="pt-BR" sz="2800" b="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I</a:t>
            </a:r>
            <a:r>
              <a:rPr lang="pt-BR" sz="2800" b="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b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ùng tăng lên gấp đôi thì tốc độ phản ứng tăng lên bao nhiêu lần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9FC7FD-DD3E-9449-2E57-9550FC5EC859}"/>
              </a:ext>
            </a:extLst>
          </p:cNvPr>
          <p:cNvSpPr txBox="1"/>
          <p:nvPr/>
        </p:nvSpPr>
        <p:spPr>
          <a:xfrm>
            <a:off x="1775460" y="646395"/>
            <a:ext cx="864108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400"/>
              </a:spcAft>
              <a:tabLst>
                <a:tab pos="269875" algn="l"/>
                <a:tab pos="45720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E7B152-E382-2D7F-7DD9-4DDC49B6E985}"/>
              </a:ext>
            </a:extLst>
          </p:cNvPr>
          <p:cNvSpPr txBox="1"/>
          <p:nvPr/>
        </p:nvSpPr>
        <p:spPr>
          <a:xfrm>
            <a:off x="1432559" y="3977811"/>
            <a:ext cx="9572897" cy="21334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spcBef>
                <a:spcPts val="600"/>
              </a:spcBef>
              <a:spcAft>
                <a:spcPts val="400"/>
              </a:spcAft>
              <a:buFont typeface="Symbol" panose="05050102010706020507" pitchFamily="18" charset="2"/>
              <a:buChar char="Þ"/>
              <a:tabLst>
                <a:tab pos="269875" algn="l"/>
                <a:tab pos="457200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sz="2800" b="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 = k. 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400"/>
              </a:spcAft>
              <a:tabLst>
                <a:tab pos="269875" algn="l"/>
                <a:tab pos="457200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ả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8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tabLst>
                <a:tab pos="269875" algn="l"/>
                <a:tab pos="457200" algn="l"/>
              </a:tabLst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BC62A19-DD39-085C-AE3E-3DAE8AD61A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6150" y="4164305"/>
            <a:ext cx="125730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63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63F38952-6E6E-E3AB-C50D-6686B67B3C26}"/>
              </a:ext>
            </a:extLst>
          </p:cNvPr>
          <p:cNvSpPr/>
          <p:nvPr/>
        </p:nvSpPr>
        <p:spPr>
          <a:xfrm>
            <a:off x="-1" y="-32657"/>
            <a:ext cx="6686290" cy="6858000"/>
          </a:xfrm>
          <a:prstGeom prst="rect">
            <a:avLst/>
          </a:prstGeom>
          <a:solidFill>
            <a:srgbClr val="F9D16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C8E80C-9607-ACC4-7F56-FBADAE72C9A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t="27582" b="8438"/>
          <a:stretch/>
        </p:blipFill>
        <p:spPr>
          <a:xfrm>
            <a:off x="0" y="1975757"/>
            <a:ext cx="6686290" cy="41474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4111061-6DB7-55E7-FE53-5BDF514EA2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86290" y="897810"/>
            <a:ext cx="5505709" cy="9421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79CF633-653A-6278-D144-919A957412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94377" y="2430533"/>
            <a:ext cx="5089533" cy="302321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1F254D1-31EC-32F6-966C-F0B21341A711}"/>
              </a:ext>
            </a:extLst>
          </p:cNvPr>
          <p:cNvSpPr/>
          <p:nvPr/>
        </p:nvSpPr>
        <p:spPr>
          <a:xfrm>
            <a:off x="0" y="163286"/>
            <a:ext cx="6686290" cy="7184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HƯỞNG CỦA NỒNG ĐỘ</a:t>
            </a:r>
          </a:p>
        </p:txBody>
      </p:sp>
    </p:spTree>
    <p:extLst>
      <p:ext uri="{BB962C8B-B14F-4D97-AF65-F5344CB8AC3E}">
        <p14:creationId xmlns:p14="http://schemas.microsoft.com/office/powerpoint/2010/main" val="3317563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8C7ACAB-5ABF-77CA-EE5E-65BADBA09F62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320A5A-E493-4322-2185-41293AAA06CB}"/>
              </a:ext>
            </a:extLst>
          </p:cNvPr>
          <p:cNvSpPr txBox="1"/>
          <p:nvPr/>
        </p:nvSpPr>
        <p:spPr>
          <a:xfrm>
            <a:off x="807720" y="1070488"/>
            <a:ext cx="10530840" cy="1155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YẾU TỐ ẢNH HƯỞNG ĐẾN TỐC ĐỘ PHẢN ỨNG, HỆ SỐ NHIỆT ĐỘ VAN’T HOFF (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)</a:t>
            </a:r>
            <a:endParaRPr lang="en-US" sz="2800" b="1" dirty="0">
              <a:solidFill>
                <a:srgbClr val="2F559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2FFEBB-A626-7DAF-C49C-C46052638D6B}"/>
              </a:ext>
            </a:extLst>
          </p:cNvPr>
          <p:cNvSpPr txBox="1"/>
          <p:nvPr/>
        </p:nvSpPr>
        <p:spPr>
          <a:xfrm>
            <a:off x="1143000" y="2225869"/>
            <a:ext cx="1005840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6BD2A8-549A-8BA8-6D39-8020D0BF3FDC}"/>
              </a:ext>
            </a:extLst>
          </p:cNvPr>
          <p:cNvSpPr txBox="1"/>
          <p:nvPr/>
        </p:nvSpPr>
        <p:spPr>
          <a:xfrm>
            <a:off x="337908" y="2110196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29556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7D22539-97A3-14D3-B780-331CE2AF1658}"/>
              </a:ext>
            </a:extLst>
          </p:cNvPr>
          <p:cNvSpPr/>
          <p:nvPr/>
        </p:nvSpPr>
        <p:spPr>
          <a:xfrm>
            <a:off x="-1" y="43271"/>
            <a:ext cx="6972301" cy="6782072"/>
          </a:xfrm>
          <a:prstGeom prst="rect">
            <a:avLst/>
          </a:prstGeom>
          <a:solidFill>
            <a:srgbClr val="F9D16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4877A4E-25F8-2A8D-CAA0-1D2D2D321F62}"/>
              </a:ext>
            </a:extLst>
          </p:cNvPr>
          <p:cNvSpPr/>
          <p:nvPr/>
        </p:nvSpPr>
        <p:spPr>
          <a:xfrm>
            <a:off x="0" y="171240"/>
            <a:ext cx="6972299" cy="7105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HƯỞNG CỦA ÁP SUẤ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B2A4D9-7317-311A-A85D-E0113E184D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4053" y="1106294"/>
            <a:ext cx="3949508" cy="3644470"/>
          </a:xfrm>
          <a:prstGeom prst="rect">
            <a:avLst/>
          </a:prstGeom>
        </p:spPr>
      </p:pic>
      <p:sp>
        <p:nvSpPr>
          <p:cNvPr id="8" name="Rectangle 7" descr="csac">
            <a:extLst>
              <a:ext uri="{FF2B5EF4-FFF2-40B4-BE49-F238E27FC236}">
                <a16:creationId xmlns:a16="http://schemas.microsoft.com/office/drawing/2014/main" id="{7A89A071-75AF-F152-8178-B454CE5736F1}"/>
              </a:ext>
            </a:extLst>
          </p:cNvPr>
          <p:cNvSpPr/>
          <p:nvPr/>
        </p:nvSpPr>
        <p:spPr>
          <a:xfrm>
            <a:off x="351064" y="5144997"/>
            <a:ext cx="6335486" cy="137010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214CE55-B941-D6DC-7264-163C798501A3}"/>
              </a:ext>
            </a:extLst>
          </p:cNvPr>
          <p:cNvGrpSpPr/>
          <p:nvPr/>
        </p:nvGrpSpPr>
        <p:grpSpPr>
          <a:xfrm>
            <a:off x="6640286" y="-7183"/>
            <a:ext cx="5551714" cy="2432957"/>
            <a:chOff x="6640286" y="43271"/>
            <a:chExt cx="5551714" cy="2432957"/>
          </a:xfrm>
        </p:grpSpPr>
        <p:sp>
          <p:nvSpPr>
            <p:cNvPr id="11" name="Thought Bubble: Cloud 10">
              <a:extLst>
                <a:ext uri="{FF2B5EF4-FFF2-40B4-BE49-F238E27FC236}">
                  <a16:creationId xmlns:a16="http://schemas.microsoft.com/office/drawing/2014/main" id="{5F94B031-B941-E362-7378-1227C8EEA1ED}"/>
                </a:ext>
              </a:extLst>
            </p:cNvPr>
            <p:cNvSpPr/>
            <p:nvPr/>
          </p:nvSpPr>
          <p:spPr>
            <a:xfrm>
              <a:off x="6640286" y="43271"/>
              <a:ext cx="5551714" cy="2432957"/>
            </a:xfrm>
            <a:prstGeom prst="cloudCallou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C022F6B-A1F3-41EB-B996-7174086C2294}"/>
                </a:ext>
              </a:extLst>
            </p:cNvPr>
            <p:cNvSpPr txBox="1"/>
            <p:nvPr/>
          </p:nvSpPr>
          <p:spPr>
            <a:xfrm>
              <a:off x="7097486" y="567251"/>
              <a:ext cx="4637314" cy="138499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Áp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ất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ỉ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ảnh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ưởng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ến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ốc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ản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ất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í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am</a:t>
              </a:r>
              <a:r>
                <a:rPr lang="en-US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a</a:t>
              </a:r>
              <a:endPara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id="{B2CA414D-7AF1-B69D-66B5-B289F53378A6}"/>
              </a:ext>
            </a:extLst>
          </p:cNvPr>
          <p:cNvSpPr/>
          <p:nvPr/>
        </p:nvSpPr>
        <p:spPr>
          <a:xfrm>
            <a:off x="7263493" y="2823334"/>
            <a:ext cx="4637314" cy="3854859"/>
          </a:xfrm>
          <a:prstGeom prst="flowChartAlternateProcess">
            <a:avLst/>
          </a:prstGeom>
          <a:solidFill>
            <a:srgbClr val="FF9999"/>
          </a:solidFill>
          <a:ln>
            <a:solidFill>
              <a:srgbClr val="F414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T SỐ 4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ở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23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57F435A-1181-C258-20C0-6412C581242C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8BCA1F-BCA0-006A-F487-DFDB8D3A524E}"/>
              </a:ext>
            </a:extLst>
          </p:cNvPr>
          <p:cNvSpPr txBox="1"/>
          <p:nvPr/>
        </p:nvSpPr>
        <p:spPr>
          <a:xfrm>
            <a:off x="807720" y="1070488"/>
            <a:ext cx="10530840" cy="1155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YẾU TỐ ẢNH HƯỞNG ĐẾN TỐC ĐỘ PHẢN ỨNG, HỆ SỐ NHIỆT ĐỘ VAN’T HOFF (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)</a:t>
            </a:r>
            <a:endParaRPr lang="en-US" sz="2800" b="1" dirty="0">
              <a:solidFill>
                <a:srgbClr val="2F559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770786-F68A-4F44-84E8-18D4FF0D6BF6}"/>
              </a:ext>
            </a:extLst>
          </p:cNvPr>
          <p:cNvSpPr txBox="1"/>
          <p:nvPr/>
        </p:nvSpPr>
        <p:spPr>
          <a:xfrm>
            <a:off x="1143000" y="2225869"/>
            <a:ext cx="10058400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815F86-E9D5-CFAF-9AA1-1AC925285203}"/>
              </a:ext>
            </a:extLst>
          </p:cNvPr>
          <p:cNvSpPr txBox="1"/>
          <p:nvPr/>
        </p:nvSpPr>
        <p:spPr>
          <a:xfrm>
            <a:off x="1181100" y="3551872"/>
            <a:ext cx="1019556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A6168A-8605-B0B0-82EA-93D965076806}"/>
              </a:ext>
            </a:extLst>
          </p:cNvPr>
          <p:cNvSpPr txBox="1"/>
          <p:nvPr/>
        </p:nvSpPr>
        <p:spPr>
          <a:xfrm>
            <a:off x="337908" y="2110196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806D59-FE17-7DC8-DB36-47B1E5BD9A28}"/>
              </a:ext>
            </a:extLst>
          </p:cNvPr>
          <p:cNvSpPr txBox="1"/>
          <p:nvPr/>
        </p:nvSpPr>
        <p:spPr>
          <a:xfrm>
            <a:off x="1143000" y="4213079"/>
            <a:ext cx="9552214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1122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05E72123-4F79-8433-2E1E-3052C7DFF6BA}"/>
              </a:ext>
            </a:extLst>
          </p:cNvPr>
          <p:cNvSpPr/>
          <p:nvPr/>
        </p:nvSpPr>
        <p:spPr>
          <a:xfrm>
            <a:off x="65316" y="0"/>
            <a:ext cx="12202886" cy="6858000"/>
          </a:xfrm>
          <a:prstGeom prst="rect">
            <a:avLst/>
          </a:prstGeom>
          <a:solidFill>
            <a:srgbClr val="F9D16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BCB91F-6CFE-6E8C-27D2-8E25DB4C13D8}"/>
              </a:ext>
            </a:extLst>
          </p:cNvPr>
          <p:cNvSpPr/>
          <p:nvPr/>
        </p:nvSpPr>
        <p:spPr>
          <a:xfrm>
            <a:off x="2816677" y="221963"/>
            <a:ext cx="6547757" cy="7184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HƯỞNG CỦA DIỆN TÍCH BỀ MẶT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2E910888-7799-D9ED-5D8C-25C184B185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470575"/>
              </p:ext>
            </p:extLst>
          </p:nvPr>
        </p:nvGraphicFramePr>
        <p:xfrm>
          <a:off x="424543" y="1926771"/>
          <a:ext cx="11332027" cy="4767943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3786761">
                  <a:extLst>
                    <a:ext uri="{9D8B030D-6E8A-4147-A177-3AD203B41FA5}">
                      <a16:colId xmlns:a16="http://schemas.microsoft.com/office/drawing/2014/main" val="3249956996"/>
                    </a:ext>
                  </a:extLst>
                </a:gridCol>
                <a:gridCol w="1893380">
                  <a:extLst>
                    <a:ext uri="{9D8B030D-6E8A-4147-A177-3AD203B41FA5}">
                      <a16:colId xmlns:a16="http://schemas.microsoft.com/office/drawing/2014/main" val="1376714313"/>
                    </a:ext>
                  </a:extLst>
                </a:gridCol>
                <a:gridCol w="2818610">
                  <a:extLst>
                    <a:ext uri="{9D8B030D-6E8A-4147-A177-3AD203B41FA5}">
                      <a16:colId xmlns:a16="http://schemas.microsoft.com/office/drawing/2014/main" val="2875993609"/>
                    </a:ext>
                  </a:extLst>
                </a:gridCol>
                <a:gridCol w="2833276">
                  <a:extLst>
                    <a:ext uri="{9D8B030D-6E8A-4147-A177-3AD203B41FA5}">
                      <a16:colId xmlns:a16="http://schemas.microsoft.com/office/drawing/2014/main" val="2016127558"/>
                    </a:ext>
                  </a:extLst>
                </a:gridCol>
              </a:tblGrid>
              <a:tr h="5798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08971824"/>
                  </a:ext>
                </a:extLst>
              </a:tr>
              <a:tr h="1944362">
                <a:tc>
                  <a:txBody>
                    <a:bodyPr/>
                    <a:lstStyle/>
                    <a:p>
                      <a:pPr marL="80963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1: 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HCl 0,5M</a:t>
                      </a:r>
                    </a:p>
                    <a:p>
                      <a:pPr marL="80963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4098384"/>
                  </a:ext>
                </a:extLst>
              </a:tr>
              <a:tr h="224377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2: 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HCl 0,5M </a:t>
                      </a:r>
                    </a:p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ị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9352010"/>
                  </a:ext>
                </a:extLst>
              </a:tr>
            </a:tbl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0718DE54-A3D7-39A4-2953-6125615B57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6" y="1029718"/>
            <a:ext cx="6547757" cy="1154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0963" marR="0" lvl="4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3600450" algn="l"/>
                <a:tab pos="5040313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3100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Ảnh Hưởng Của Diện Tích Bề Mặt Đến Tốc Độ Phản Ứng - Hoá học 10 - Đá Vôi Tác Dụng Với HCl">
            <a:hlinkClick r:id="" action="ppaction://media"/>
            <a:extLst>
              <a:ext uri="{FF2B5EF4-FFF2-40B4-BE49-F238E27FC236}">
                <a16:creationId xmlns:a16="http://schemas.microsoft.com/office/drawing/2014/main" id="{41BEC3B5-113F-D868-D07F-213554CF2B6A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514" y="277585"/>
            <a:ext cx="11308972" cy="6302829"/>
          </a:xfrm>
        </p:spPr>
      </p:pic>
      <p:sp>
        <p:nvSpPr>
          <p:cNvPr id="5" name="Arrow: Left 4">
            <a:hlinkClick r:id="rId5" action="ppaction://hlinksldjump"/>
            <a:extLst>
              <a:ext uri="{FF2B5EF4-FFF2-40B4-BE49-F238E27FC236}">
                <a16:creationId xmlns:a16="http://schemas.microsoft.com/office/drawing/2014/main" id="{D13FCF03-557D-8473-7AEE-6E20BB3016FC}"/>
              </a:ext>
            </a:extLst>
          </p:cNvPr>
          <p:cNvSpPr/>
          <p:nvPr/>
        </p:nvSpPr>
        <p:spPr>
          <a:xfrm>
            <a:off x="11213592" y="6373368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481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41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5A457E1-361C-D22F-DA6D-F20AB94A9CE7}"/>
              </a:ext>
            </a:extLst>
          </p:cNvPr>
          <p:cNvSpPr/>
          <p:nvPr/>
        </p:nvSpPr>
        <p:spPr>
          <a:xfrm>
            <a:off x="-10886" y="0"/>
            <a:ext cx="6662058" cy="6858000"/>
          </a:xfrm>
          <a:prstGeom prst="rect">
            <a:avLst/>
          </a:prstGeom>
          <a:solidFill>
            <a:srgbClr val="F9D16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8DA040-B2E2-B75A-B8B7-F309DA4AFDC4}"/>
              </a:ext>
            </a:extLst>
          </p:cNvPr>
          <p:cNvSpPr/>
          <p:nvPr/>
        </p:nvSpPr>
        <p:spPr>
          <a:xfrm>
            <a:off x="65316" y="163286"/>
            <a:ext cx="6547757" cy="7184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HƯỞNG CỦA DIỆN TÍCH BỀ MẶ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1ABC534-CFF5-8D30-86DE-9B158F628F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4830554"/>
              </p:ext>
            </p:extLst>
          </p:nvPr>
        </p:nvGraphicFramePr>
        <p:xfrm>
          <a:off x="65315" y="1747152"/>
          <a:ext cx="6547758" cy="4995669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2188028">
                  <a:extLst>
                    <a:ext uri="{9D8B030D-6E8A-4147-A177-3AD203B41FA5}">
                      <a16:colId xmlns:a16="http://schemas.microsoft.com/office/drawing/2014/main" val="3249956996"/>
                    </a:ext>
                  </a:extLst>
                </a:gridCol>
                <a:gridCol w="1094014">
                  <a:extLst>
                    <a:ext uri="{9D8B030D-6E8A-4147-A177-3AD203B41FA5}">
                      <a16:colId xmlns:a16="http://schemas.microsoft.com/office/drawing/2014/main" val="1376714313"/>
                    </a:ext>
                  </a:extLst>
                </a:gridCol>
                <a:gridCol w="1628621">
                  <a:extLst>
                    <a:ext uri="{9D8B030D-6E8A-4147-A177-3AD203B41FA5}">
                      <a16:colId xmlns:a16="http://schemas.microsoft.com/office/drawing/2014/main" val="2875993609"/>
                    </a:ext>
                  </a:extLst>
                </a:gridCol>
                <a:gridCol w="1637095">
                  <a:extLst>
                    <a:ext uri="{9D8B030D-6E8A-4147-A177-3AD203B41FA5}">
                      <a16:colId xmlns:a16="http://schemas.microsoft.com/office/drawing/2014/main" val="2016127558"/>
                    </a:ext>
                  </a:extLst>
                </a:gridCol>
              </a:tblGrid>
              <a:tr h="5798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08971824"/>
                  </a:ext>
                </a:extLst>
              </a:tr>
              <a:tr h="1944362">
                <a:tc>
                  <a:txBody>
                    <a:bodyPr/>
                    <a:lstStyle/>
                    <a:p>
                      <a:pPr marL="80963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1: 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HCl 0,5M</a:t>
                      </a:r>
                    </a:p>
                    <a:p>
                      <a:pPr marL="80963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44098384"/>
                  </a:ext>
                </a:extLst>
              </a:tr>
              <a:tr h="2243777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2: 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HCl 0,5M </a:t>
                      </a:r>
                    </a:p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O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ị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9352010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603BFB9A-F1E8-0E2F-F7B5-2889F8938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6" y="1029718"/>
            <a:ext cx="6547757" cy="1154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0963" marR="0" lvl="4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3600450" algn="l"/>
                <a:tab pos="5040313" algn="l"/>
              </a:tabLs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82C561-23FD-7CA9-2E3B-524E3693204C}"/>
              </a:ext>
            </a:extLst>
          </p:cNvPr>
          <p:cNvSpPr txBox="1"/>
          <p:nvPr/>
        </p:nvSpPr>
        <p:spPr>
          <a:xfrm>
            <a:off x="6868886" y="800100"/>
            <a:ext cx="5257798" cy="50931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ủ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ọ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CO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2HCl </a:t>
            </a: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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Cl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 H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O  + CO</a:t>
            </a:r>
            <a:r>
              <a:rPr lang="pt-BR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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2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1).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1889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0AB66B2-5078-76F1-EBB9-215657FFFE96}"/>
              </a:ext>
            </a:extLst>
          </p:cNvPr>
          <p:cNvSpPr txBox="1"/>
          <p:nvPr/>
        </p:nvSpPr>
        <p:spPr>
          <a:xfrm>
            <a:off x="1652588" y="2689514"/>
            <a:ext cx="8886824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Hãy lấy ví dụ minh họa trong thực tế về ảnh hưởng của diện tích tiếp xúc đến tốc độ phản ứng hóa học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ại sao viên than tổ ong lại có nhiều lỗ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Tại sao khí nhóm bếp than ban đầu người ta phải quạt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0" name="Picture 2" descr="HÃ¬nh áº£nh dáº¥u cháº¥m há»i Äáº¹p | Dáº¥u cháº¥m há»i, HÃ¬nh áº£nh, HÃ¬nh">
            <a:extLst>
              <a:ext uri="{FF2B5EF4-FFF2-40B4-BE49-F238E27FC236}">
                <a16:creationId xmlns:a16="http://schemas.microsoft.com/office/drawing/2014/main" id="{7659D481-8FC1-665F-3A0E-D7F08BD6F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1" y="1"/>
            <a:ext cx="2868386" cy="2868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22429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4236C3B-CC0B-DEDB-D2DA-395BD8B5946A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E1928D-C8A1-F169-B05E-83060ABFE696}"/>
              </a:ext>
            </a:extLst>
          </p:cNvPr>
          <p:cNvSpPr txBox="1"/>
          <p:nvPr/>
        </p:nvSpPr>
        <p:spPr>
          <a:xfrm>
            <a:off x="807720" y="1070488"/>
            <a:ext cx="10530840" cy="1155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YẾU TỐ ẢNH HƯỞNG ĐẾN TỐC ĐỘ PHẢN ỨNG, HỆ SỐ NHIỆT ĐỘ VAN’T HOFF (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)</a:t>
            </a:r>
            <a:endParaRPr lang="en-US" sz="2800" b="1" dirty="0">
              <a:solidFill>
                <a:srgbClr val="2F559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1231F7-E2AB-C3F0-2749-8F479178B50C}"/>
              </a:ext>
            </a:extLst>
          </p:cNvPr>
          <p:cNvSpPr txBox="1"/>
          <p:nvPr/>
        </p:nvSpPr>
        <p:spPr>
          <a:xfrm>
            <a:off x="1143000" y="2193211"/>
            <a:ext cx="10058400" cy="1221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6E8773-E80B-E5C1-9832-F537968CFC33}"/>
              </a:ext>
            </a:extLst>
          </p:cNvPr>
          <p:cNvSpPr txBox="1"/>
          <p:nvPr/>
        </p:nvSpPr>
        <p:spPr>
          <a:xfrm>
            <a:off x="473754" y="2054327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1074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71A4C-A540-1241-8A01-F3A286FA7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399" y="413485"/>
            <a:ext cx="9992710" cy="13255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F0027B4-2DFE-85CA-5FC9-74432A94D9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57" y="534326"/>
            <a:ext cx="1057143" cy="1000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A960867-C38C-23A7-1114-9FF29E70A86D}"/>
              </a:ext>
            </a:extLst>
          </p:cNvPr>
          <p:cNvSpPr txBox="1"/>
          <p:nvPr/>
        </p:nvSpPr>
        <p:spPr>
          <a:xfrm>
            <a:off x="1295397" y="1739048"/>
            <a:ext cx="10254157" cy="4448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M. 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 giá mức độ nhanh chậm của hai phản ứng.</a:t>
            </a:r>
            <a:b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58067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CDD4E5A8-213D-3572-2774-A23481469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9140" y="570795"/>
            <a:ext cx="922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3600450" algn="l"/>
                <a:tab pos="5040313" algn="l"/>
              </a:tabLst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619BB92-58DF-312D-3AA4-19B709C9B29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3849428"/>
              </p:ext>
            </p:extLst>
          </p:nvPr>
        </p:nvGraphicFramePr>
        <p:xfrm>
          <a:off x="555171" y="1725150"/>
          <a:ext cx="11103430" cy="4496036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3409548">
                  <a:extLst>
                    <a:ext uri="{9D8B030D-6E8A-4147-A177-3AD203B41FA5}">
                      <a16:colId xmlns:a16="http://schemas.microsoft.com/office/drawing/2014/main" val="1870727124"/>
                    </a:ext>
                  </a:extLst>
                </a:gridCol>
                <a:gridCol w="2363197">
                  <a:extLst>
                    <a:ext uri="{9D8B030D-6E8A-4147-A177-3AD203B41FA5}">
                      <a16:colId xmlns:a16="http://schemas.microsoft.com/office/drawing/2014/main" val="2683034550"/>
                    </a:ext>
                  </a:extLst>
                </a:gridCol>
                <a:gridCol w="2554564">
                  <a:extLst>
                    <a:ext uri="{9D8B030D-6E8A-4147-A177-3AD203B41FA5}">
                      <a16:colId xmlns:a16="http://schemas.microsoft.com/office/drawing/2014/main" val="2137535132"/>
                    </a:ext>
                  </a:extLst>
                </a:gridCol>
                <a:gridCol w="2776121">
                  <a:extLst>
                    <a:ext uri="{9D8B030D-6E8A-4147-A177-3AD203B41FA5}">
                      <a16:colId xmlns:a16="http://schemas.microsoft.com/office/drawing/2014/main" val="1109270078"/>
                    </a:ext>
                  </a:extLst>
                </a:gridCol>
              </a:tblGrid>
              <a:tr h="642493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85569469"/>
                  </a:ext>
                </a:extLst>
              </a:tr>
              <a:tr h="1712200">
                <a:tc>
                  <a:txBody>
                    <a:bodyPr/>
                    <a:lstStyle/>
                    <a:p>
                      <a:pPr marL="179388" indent="-98425">
                        <a:lnSpc>
                          <a:spcPct val="130000"/>
                        </a:lnSpc>
                        <a:spcAft>
                          <a:spcPts val="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1: </a:t>
                      </a:r>
                    </a:p>
                    <a:p>
                      <a:pPr marL="179388" indent="-98425">
                        <a:lnSpc>
                          <a:spcPct val="130000"/>
                        </a:lnSpc>
                        <a:spcAft>
                          <a:spcPts val="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 + HCl 0,5M </a:t>
                      </a:r>
                    </a:p>
                    <a:p>
                      <a:pPr marL="179388" indent="-98425">
                        <a:lnSpc>
                          <a:spcPct val="130000"/>
                        </a:lnSpc>
                        <a:spcAft>
                          <a:spcPts val="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77738486"/>
                  </a:ext>
                </a:extLst>
              </a:tr>
              <a:tr h="2141343">
                <a:tc>
                  <a:txBody>
                    <a:bodyPr/>
                    <a:lstStyle/>
                    <a:p>
                      <a:pPr marL="179388" indent="0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2:</a:t>
                      </a:r>
                    </a:p>
                    <a:p>
                      <a:pPr marL="179388" indent="0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e + HCl 0,5M </a:t>
                      </a:r>
                    </a:p>
                    <a:p>
                      <a:pPr marL="179388" indent="0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u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5163399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8F07944-C22E-97FF-AA56-FD2FF622BEB2}"/>
              </a:ext>
            </a:extLst>
          </p:cNvPr>
          <p:cNvSpPr/>
          <p:nvPr/>
        </p:nvSpPr>
        <p:spPr>
          <a:xfrm>
            <a:off x="4079197" y="2537925"/>
            <a:ext cx="2220685" cy="1273629"/>
          </a:xfrm>
          <a:prstGeom prst="rect">
            <a:avLst/>
          </a:prstGeom>
          <a:solidFill>
            <a:srgbClr val="E2E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ủ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ọ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Fe tan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53E6A18-055A-36F8-66DC-E70B1960C36A}"/>
              </a:ext>
            </a:extLst>
          </p:cNvPr>
          <p:cNvSpPr/>
          <p:nvPr/>
        </p:nvSpPr>
        <p:spPr>
          <a:xfrm>
            <a:off x="3985892" y="4086810"/>
            <a:ext cx="2313990" cy="2134376"/>
          </a:xfrm>
          <a:prstGeom prst="rect">
            <a:avLst/>
          </a:prstGeom>
          <a:solidFill>
            <a:srgbClr val="E2E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ủi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ọ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Fe tan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24A69D-F710-F88C-A38B-348454B2AD23}"/>
              </a:ext>
            </a:extLst>
          </p:cNvPr>
          <p:cNvSpPr/>
          <p:nvPr/>
        </p:nvSpPr>
        <p:spPr>
          <a:xfrm>
            <a:off x="6355865" y="3362369"/>
            <a:ext cx="2489555" cy="1835951"/>
          </a:xfrm>
          <a:prstGeom prst="rect">
            <a:avLst/>
          </a:prstGeom>
          <a:solidFill>
            <a:srgbClr val="E2E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30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e + 2HCl =&gt; </a:t>
            </a:r>
          </a:p>
          <a:p>
            <a:pPr algn="l">
              <a:lnSpc>
                <a:spcPct val="130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FeCl</a:t>
            </a:r>
            <a:r>
              <a:rPr lang="en-US" sz="28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3E85B50-265B-D0E8-5A84-DDC9ECA803F7}"/>
              </a:ext>
            </a:extLst>
          </p:cNvPr>
          <p:cNvSpPr/>
          <p:nvPr/>
        </p:nvSpPr>
        <p:spPr>
          <a:xfrm>
            <a:off x="8933794" y="2390820"/>
            <a:ext cx="2684374" cy="3830366"/>
          </a:xfrm>
          <a:prstGeom prst="rect">
            <a:avLst/>
          </a:prstGeom>
          <a:solidFill>
            <a:srgbClr val="E2E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30000"/>
              </a:lnSpc>
            </a:pPr>
            <a:r>
              <a:rPr lang="en-US" sz="28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Ố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2): Fe tan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í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lang="en-US" sz="2800" kern="12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oá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ố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1).</a:t>
            </a:r>
          </a:p>
          <a:p>
            <a:pPr>
              <a:lnSpc>
                <a:spcPct val="130000"/>
              </a:lnSpc>
            </a:pPr>
            <a:r>
              <a:rPr lang="en-US" sz="28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ống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2)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lang="en-US" sz="2800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9613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6DE41A1-D15A-461B-6E3C-141A5E9BF0F0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66AA90-4FA0-8A11-88DC-E7EA99064F07}"/>
              </a:ext>
            </a:extLst>
          </p:cNvPr>
          <p:cNvSpPr txBox="1"/>
          <p:nvPr/>
        </p:nvSpPr>
        <p:spPr>
          <a:xfrm>
            <a:off x="807720" y="1070488"/>
            <a:ext cx="10530840" cy="1155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YẾU TỐ ẢNH HƯỞNG ĐẾN TỐC ĐỘ PHẢN ỨNG, HỆ SỐ NHIỆT ĐỘ VAN’T HOFF (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)</a:t>
            </a:r>
            <a:endParaRPr lang="en-US" sz="2800" b="1" dirty="0">
              <a:solidFill>
                <a:srgbClr val="2F559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525645-876F-2E06-D61C-7C88E59E2993}"/>
              </a:ext>
            </a:extLst>
          </p:cNvPr>
          <p:cNvSpPr txBox="1"/>
          <p:nvPr/>
        </p:nvSpPr>
        <p:spPr>
          <a:xfrm>
            <a:off x="1143000" y="2193211"/>
            <a:ext cx="10058400" cy="1221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4C7B5C-CDBA-3DDE-194F-58373FD495FA}"/>
              </a:ext>
            </a:extLst>
          </p:cNvPr>
          <p:cNvSpPr txBox="1"/>
          <p:nvPr/>
        </p:nvSpPr>
        <p:spPr>
          <a:xfrm>
            <a:off x="1143000" y="3429000"/>
            <a:ext cx="10058400" cy="29220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VD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- 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n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ff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60B466-BBB4-6EFE-B05D-6B4E1A01EF9D}"/>
              </a:ext>
            </a:extLst>
          </p:cNvPr>
          <p:cNvSpPr txBox="1"/>
          <p:nvPr/>
        </p:nvSpPr>
        <p:spPr>
          <a:xfrm>
            <a:off x="473754" y="2054327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17980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EAFE4FC-55E3-5BF9-7ECC-9BD31459A0E2}"/>
                  </a:ext>
                </a:extLst>
              </p:cNvPr>
              <p:cNvSpPr txBox="1"/>
              <p:nvPr/>
            </p:nvSpPr>
            <p:spPr>
              <a:xfrm>
                <a:off x="2266950" y="1074543"/>
                <a:ext cx="7658099" cy="17163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800" i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sym typeface="Symbol" panose="05050102010706020507" pitchFamily="18" charset="2"/>
                            </a:rPr>
                            <m:t></m:t>
                          </m:r>
                        </m:e>
                        <m:sup>
                          <m:f>
                            <m:fPr>
                              <m:ctrlP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−</m:t>
                              </m:r>
                              <m:r>
                                <m:rPr>
                                  <m:sty m:val="p"/>
                                </m:rP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0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i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ố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</a:t>
                </a:r>
                <a:r>
                  <a:rPr lang="en-US" sz="28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; t</a:t>
                </a:r>
                <a:r>
                  <a:rPr lang="en-US" sz="2800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EAFE4FC-55E3-5BF9-7ECC-9BD31459A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950" y="1074543"/>
                <a:ext cx="7658099" cy="1716304"/>
              </a:xfrm>
              <a:prstGeom prst="rect">
                <a:avLst/>
              </a:prstGeom>
              <a:blipFill>
                <a:blip r:embed="rId2"/>
                <a:stretch>
                  <a:fillRect r="-637" b="-8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A0824B5-9C57-8EF1-F065-B7ED5058A8D8}"/>
              </a:ext>
            </a:extLst>
          </p:cNvPr>
          <p:cNvSpPr txBox="1"/>
          <p:nvPr/>
        </p:nvSpPr>
        <p:spPr>
          <a:xfrm>
            <a:off x="1066799" y="477969"/>
            <a:ext cx="10058400" cy="596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n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f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15BB474-8EEE-B0D5-9701-E7D0D8C0A445}"/>
              </a:ext>
            </a:extLst>
          </p:cNvPr>
          <p:cNvGrpSpPr/>
          <p:nvPr/>
        </p:nvGrpSpPr>
        <p:grpSpPr>
          <a:xfrm>
            <a:off x="1763485" y="3209743"/>
            <a:ext cx="8556171" cy="2498271"/>
            <a:chOff x="1763485" y="3209743"/>
            <a:chExt cx="8556171" cy="2498271"/>
          </a:xfrm>
        </p:grpSpPr>
        <p:sp>
          <p:nvSpPr>
            <p:cNvPr id="9" name="Cloud 8">
              <a:extLst>
                <a:ext uri="{FF2B5EF4-FFF2-40B4-BE49-F238E27FC236}">
                  <a16:creationId xmlns:a16="http://schemas.microsoft.com/office/drawing/2014/main" id="{0B6BE682-3CD6-B5CE-CCD5-FAC8F21F43B7}"/>
                </a:ext>
              </a:extLst>
            </p:cNvPr>
            <p:cNvSpPr/>
            <p:nvPr/>
          </p:nvSpPr>
          <p:spPr>
            <a:xfrm>
              <a:off x="1763485" y="3209743"/>
              <a:ext cx="8556171" cy="2498271"/>
            </a:xfrm>
            <a:prstGeom prst="cloud">
              <a:avLst/>
            </a:prstGeom>
            <a:solidFill>
              <a:srgbClr val="FFFF66"/>
            </a:solidFill>
            <a:ln>
              <a:solidFill>
                <a:srgbClr val="F4144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8670310-E714-E859-17FF-28FAA17790FC}"/>
                </a:ext>
              </a:extLst>
            </p:cNvPr>
            <p:cNvSpPr txBox="1"/>
            <p:nvPr/>
          </p:nvSpPr>
          <p:spPr>
            <a:xfrm>
              <a:off x="3385456" y="3805108"/>
              <a:ext cx="6330043" cy="130753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1000"/>
                </a:spcAft>
                <a:tabLst>
                  <a:tab pos="1600200" algn="l"/>
                  <a:tab pos="3599815" algn="l"/>
                  <a:tab pos="5039995" algn="l"/>
                </a:tabLst>
              </a:pP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iên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ệ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ực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ế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ề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ảnh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ưởng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ệt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ốc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ản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ứng</a:t>
              </a:r>
              <a:r>
                <a:rPr lang="en-US" sz="28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4098" name="Picture 2" descr="PHIáº¾U TOÃN - CHá»¦ Äá» 1 | Mathematics - Quizizz">
            <a:extLst>
              <a:ext uri="{FF2B5EF4-FFF2-40B4-BE49-F238E27FC236}">
                <a16:creationId xmlns:a16="http://schemas.microsoft.com/office/drawing/2014/main" id="{8DF8FCC3-DFFF-5AC2-E861-661954739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704" y="2875282"/>
            <a:ext cx="3164258" cy="3167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DD66938-2079-6AFF-793F-653249F07445}"/>
              </a:ext>
            </a:extLst>
          </p:cNvPr>
          <p:cNvSpPr txBox="1"/>
          <p:nvPr/>
        </p:nvSpPr>
        <p:spPr>
          <a:xfrm>
            <a:off x="398867" y="391535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3052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FFC171C-8B9B-12A4-BA39-1550B1691E2D}"/>
              </a:ext>
            </a:extLst>
          </p:cNvPr>
          <p:cNvSpPr/>
          <p:nvPr/>
        </p:nvSpPr>
        <p:spPr>
          <a:xfrm>
            <a:off x="-2" y="-65314"/>
            <a:ext cx="12192001" cy="68253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3C570B-849C-3136-38A5-2A1A073B06C1}"/>
              </a:ext>
            </a:extLst>
          </p:cNvPr>
          <p:cNvSpPr/>
          <p:nvPr/>
        </p:nvSpPr>
        <p:spPr>
          <a:xfrm>
            <a:off x="2609848" y="200722"/>
            <a:ext cx="6972300" cy="71050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 HƯỞNG CỦA CHẤT XÚC TÁ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5DEBCB-4D8A-8F48-BDF3-103AE50653CB}"/>
              </a:ext>
            </a:extLst>
          </p:cNvPr>
          <p:cNvSpPr txBox="1"/>
          <p:nvPr/>
        </p:nvSpPr>
        <p:spPr>
          <a:xfrm>
            <a:off x="1286551" y="2214339"/>
            <a:ext cx="9800545" cy="4269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 vụ: tiến hành/quan sát thí nghiệm: ( phiếu học tập số 6)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Ống 1: 2 ml dd H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%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Ống 2: 2 ml dd H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% + một ít bột MnO</a:t>
            </a:r>
            <a:r>
              <a:rPr lang="pt-BR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pPr>
              <a:lnSpc>
                <a:spcPct val="20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hiện tượng và rút ra kết luận về ảnh hưởng của chất xúc tác đến tốc độ phản ứng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050" name="Picture 2" descr="Chemistry Icon Png #410515 - Free Icons Library">
            <a:extLst>
              <a:ext uri="{FF2B5EF4-FFF2-40B4-BE49-F238E27FC236}">
                <a16:creationId xmlns:a16="http://schemas.microsoft.com/office/drawing/2014/main" id="{A4D448B9-6CEB-E23C-C8B5-E1109406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638" y="1111560"/>
            <a:ext cx="1294719" cy="1294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55806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466C825E-BFBA-574B-61DC-2C0EE6B81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04" y="330265"/>
            <a:ext cx="11248785" cy="260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6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 nghiệm nào bọt khí thoát ra mạnh hơn? ................................................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Vai trò của Mn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phản ứng này là gì? .................................................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bị mất đi sau phản ứng hay không? .................................................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2BD65BF-9055-53E8-AE5F-5DD22C798A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499644"/>
              </p:ext>
            </p:extLst>
          </p:nvPr>
        </p:nvGraphicFramePr>
        <p:xfrm>
          <a:off x="719694" y="2930464"/>
          <a:ext cx="10955235" cy="3813237"/>
        </p:xfrm>
        <a:graphic>
          <a:graphicData uri="http://schemas.openxmlformats.org/drawingml/2006/table">
            <a:tbl>
              <a:tblPr firstRow="1" firstCol="1" bandRow="1">
                <a:tableStyleId>{5DA37D80-6434-44D0-A028-1B22A696006F}</a:tableStyleId>
              </a:tblPr>
              <a:tblGrid>
                <a:gridCol w="2734385">
                  <a:extLst>
                    <a:ext uri="{9D8B030D-6E8A-4147-A177-3AD203B41FA5}">
                      <a16:colId xmlns:a16="http://schemas.microsoft.com/office/drawing/2014/main" val="201666655"/>
                    </a:ext>
                  </a:extLst>
                </a:gridCol>
                <a:gridCol w="2228071">
                  <a:extLst>
                    <a:ext uri="{9D8B030D-6E8A-4147-A177-3AD203B41FA5}">
                      <a16:colId xmlns:a16="http://schemas.microsoft.com/office/drawing/2014/main" val="985596353"/>
                    </a:ext>
                  </a:extLst>
                </a:gridCol>
                <a:gridCol w="2063091">
                  <a:extLst>
                    <a:ext uri="{9D8B030D-6E8A-4147-A177-3AD203B41FA5}">
                      <a16:colId xmlns:a16="http://schemas.microsoft.com/office/drawing/2014/main" val="1955299769"/>
                    </a:ext>
                  </a:extLst>
                </a:gridCol>
                <a:gridCol w="3929688">
                  <a:extLst>
                    <a:ext uri="{9D8B030D-6E8A-4147-A177-3AD203B41FA5}">
                      <a16:colId xmlns:a16="http://schemas.microsoft.com/office/drawing/2014/main" val="4282884688"/>
                    </a:ext>
                  </a:extLst>
                </a:gridCol>
              </a:tblGrid>
              <a:tr h="7283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71881576"/>
                  </a:ext>
                </a:extLst>
              </a:tr>
              <a:tr h="1542456">
                <a:tc>
                  <a:txBody>
                    <a:bodyPr/>
                    <a:lstStyle/>
                    <a:p>
                      <a:pPr marL="457200">
                        <a:lnSpc>
                          <a:spcPct val="150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1: Phân hủy 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% 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4982905"/>
                  </a:ext>
                </a:extLst>
              </a:tr>
              <a:tr h="1542456">
                <a:tc>
                  <a:txBody>
                    <a:bodyPr/>
                    <a:lstStyle/>
                    <a:p>
                      <a:pPr marL="457200">
                        <a:lnSpc>
                          <a:spcPct val="150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2: 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% + MnO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207296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47902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Ảnh hưởng của chất xúc tác đến tốc độ phản ứng. Phân huỷ H2O2 với xúc tác MnO2">
            <a:hlinkClick r:id="" action="ppaction://media"/>
            <a:extLst>
              <a:ext uri="{FF2B5EF4-FFF2-40B4-BE49-F238E27FC236}">
                <a16:creationId xmlns:a16="http://schemas.microsoft.com/office/drawing/2014/main" id="{AB88AC8C-BBF2-FCED-3642-2E25D6364E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564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7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69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53E85476-B044-C2C2-BBCD-E2D4CF137C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04" y="330265"/>
            <a:ext cx="11248785" cy="2600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6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Ống nghiệm nào bọt khí thoát ra mạnh hơn? ................................................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Vai trò của Mn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phản ứng này là gì? .................................................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O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bị mất đi sau phản ứng hay không? .................................................</a:t>
            </a:r>
            <a:endParaRPr kumimoji="0" lang="pt-B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3D9BF50-B5D5-2087-FDBC-CD619BAE00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564814"/>
              </p:ext>
            </p:extLst>
          </p:nvPr>
        </p:nvGraphicFramePr>
        <p:xfrm>
          <a:off x="719694" y="2930464"/>
          <a:ext cx="10955235" cy="3813237"/>
        </p:xfrm>
        <a:graphic>
          <a:graphicData uri="http://schemas.openxmlformats.org/drawingml/2006/table">
            <a:tbl>
              <a:tblPr firstRow="1" firstCol="1" bandRow="1">
                <a:tableStyleId>{5DA37D80-6434-44D0-A028-1B22A696006F}</a:tableStyleId>
              </a:tblPr>
              <a:tblGrid>
                <a:gridCol w="2734385">
                  <a:extLst>
                    <a:ext uri="{9D8B030D-6E8A-4147-A177-3AD203B41FA5}">
                      <a16:colId xmlns:a16="http://schemas.microsoft.com/office/drawing/2014/main" val="201666655"/>
                    </a:ext>
                  </a:extLst>
                </a:gridCol>
                <a:gridCol w="2228071">
                  <a:extLst>
                    <a:ext uri="{9D8B030D-6E8A-4147-A177-3AD203B41FA5}">
                      <a16:colId xmlns:a16="http://schemas.microsoft.com/office/drawing/2014/main" val="985596353"/>
                    </a:ext>
                  </a:extLst>
                </a:gridCol>
                <a:gridCol w="2063091">
                  <a:extLst>
                    <a:ext uri="{9D8B030D-6E8A-4147-A177-3AD203B41FA5}">
                      <a16:colId xmlns:a16="http://schemas.microsoft.com/office/drawing/2014/main" val="1955299769"/>
                    </a:ext>
                  </a:extLst>
                </a:gridCol>
                <a:gridCol w="3929688">
                  <a:extLst>
                    <a:ext uri="{9D8B030D-6E8A-4147-A177-3AD203B41FA5}">
                      <a16:colId xmlns:a16="http://schemas.microsoft.com/office/drawing/2014/main" val="4282884688"/>
                    </a:ext>
                  </a:extLst>
                </a:gridCol>
              </a:tblGrid>
              <a:tr h="72832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71881576"/>
                  </a:ext>
                </a:extLst>
              </a:tr>
              <a:tr h="1542456">
                <a:tc>
                  <a:txBody>
                    <a:bodyPr/>
                    <a:lstStyle/>
                    <a:p>
                      <a:pPr marL="457200">
                        <a:lnSpc>
                          <a:spcPct val="150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1: Phân hủy 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% 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4982905"/>
                  </a:ext>
                </a:extLst>
              </a:tr>
              <a:tr h="1542456">
                <a:tc>
                  <a:txBody>
                    <a:bodyPr/>
                    <a:lstStyle/>
                    <a:p>
                      <a:pPr marL="457200">
                        <a:lnSpc>
                          <a:spcPct val="150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2: H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% + MnO</a:t>
                      </a:r>
                      <a:r>
                        <a:rPr lang="en-US" sz="2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2072961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DD44C7C-3E7A-8F71-81CF-79DE858191AA}"/>
              </a:ext>
            </a:extLst>
          </p:cNvPr>
          <p:cNvSpPr/>
          <p:nvPr/>
        </p:nvSpPr>
        <p:spPr>
          <a:xfrm>
            <a:off x="3494313" y="3771899"/>
            <a:ext cx="2122715" cy="1306286"/>
          </a:xfrm>
          <a:prstGeom prst="rect">
            <a:avLst/>
          </a:prstGeom>
          <a:solidFill>
            <a:srgbClr val="FBE5D6"/>
          </a:solidFill>
          <a:ln>
            <a:solidFill>
              <a:srgbClr val="FBE5D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ọ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13BE88B-318E-285E-E427-7E9EB547C4E5}"/>
              </a:ext>
            </a:extLst>
          </p:cNvPr>
          <p:cNvSpPr/>
          <p:nvPr/>
        </p:nvSpPr>
        <p:spPr>
          <a:xfrm>
            <a:off x="3494313" y="5225143"/>
            <a:ext cx="2122715" cy="1518558"/>
          </a:xfrm>
          <a:prstGeom prst="rect">
            <a:avLst/>
          </a:prstGeom>
          <a:solidFill>
            <a:srgbClr val="FBE5D6"/>
          </a:solidFill>
          <a:ln>
            <a:solidFill>
              <a:srgbClr val="FBE5D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ọ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nO</a:t>
            </a:r>
            <a:r>
              <a:rPr lang="en-US" sz="26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BFCAFA1-9BCA-42D4-8940-8DD9DF9E8EB9}"/>
              </a:ext>
            </a:extLst>
          </p:cNvPr>
          <p:cNvSpPr/>
          <p:nvPr/>
        </p:nvSpPr>
        <p:spPr>
          <a:xfrm>
            <a:off x="7908472" y="3771899"/>
            <a:ext cx="3563834" cy="2755835"/>
          </a:xfrm>
          <a:prstGeom prst="rect">
            <a:avLst/>
          </a:prstGeom>
          <a:solidFill>
            <a:srgbClr val="FBE5D6"/>
          </a:solidFill>
          <a:ln>
            <a:solidFill>
              <a:srgbClr val="FBE5D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571E30D-7E64-ABAA-7DB2-D5DA4F227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8318" y="4464210"/>
            <a:ext cx="1997531" cy="1066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16887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AA53367-3775-9C6E-FA1A-C8D2A9415873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71EA0C-B5C6-E1DC-1540-9800723DA9F3}"/>
              </a:ext>
            </a:extLst>
          </p:cNvPr>
          <p:cNvSpPr txBox="1"/>
          <p:nvPr/>
        </p:nvSpPr>
        <p:spPr>
          <a:xfrm>
            <a:off x="807720" y="1070488"/>
            <a:ext cx="10530840" cy="11553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YẾU TỐ ẢNH HƯỞNG ĐẾN TỐC ĐỘ PHẢN ỨNG, HỆ SỐ NHIỆT ĐỘ VAN’T HOFF (</a:t>
            </a:r>
            <a:r>
              <a:rPr lang="en-US" sz="2800" b="1" dirty="0">
                <a:solidFill>
                  <a:srgbClr val="2F5597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)</a:t>
            </a:r>
            <a:endParaRPr lang="en-US" sz="2800" b="1" dirty="0">
              <a:solidFill>
                <a:srgbClr val="2F559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2416CF-BBBD-DA4B-8252-56D4DE44F79E}"/>
              </a:ext>
            </a:extLst>
          </p:cNvPr>
          <p:cNvSpPr txBox="1"/>
          <p:nvPr/>
        </p:nvSpPr>
        <p:spPr>
          <a:xfrm>
            <a:off x="1143000" y="2225869"/>
            <a:ext cx="10058400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87C43D-2EC4-BAAF-6EFF-58247011E387}"/>
              </a:ext>
            </a:extLst>
          </p:cNvPr>
          <p:cNvSpPr txBox="1"/>
          <p:nvPr/>
        </p:nvSpPr>
        <p:spPr>
          <a:xfrm>
            <a:off x="473754" y="2152301"/>
            <a:ext cx="66793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  <p:sp>
        <p:nvSpPr>
          <p:cNvPr id="10" name="Flowchart: Alternate Process 9">
            <a:extLst>
              <a:ext uri="{FF2B5EF4-FFF2-40B4-BE49-F238E27FC236}">
                <a16:creationId xmlns:a16="http://schemas.microsoft.com/office/drawing/2014/main" id="{358EF2C3-8E85-F183-8CB2-54A605315B66}"/>
              </a:ext>
            </a:extLst>
          </p:cNvPr>
          <p:cNvSpPr/>
          <p:nvPr/>
        </p:nvSpPr>
        <p:spPr>
          <a:xfrm>
            <a:off x="1033917" y="2921742"/>
            <a:ext cx="10163354" cy="3430072"/>
          </a:xfrm>
          <a:prstGeom prst="flowChartAlternateProcess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nzyme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ẩ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ứ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D3BA74-1C16-2E6A-CD52-3C09378DCA7F}"/>
              </a:ext>
            </a:extLst>
          </p:cNvPr>
          <p:cNvSpPr txBox="1"/>
          <p:nvPr/>
        </p:nvSpPr>
        <p:spPr>
          <a:xfrm>
            <a:off x="994729" y="4179737"/>
            <a:ext cx="968415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- </a:t>
            </a: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 sao khi ủ rượu người ta phải cho men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FF5D8D2-4BCF-8740-CA19-8F1B55F24D54}"/>
              </a:ext>
            </a:extLst>
          </p:cNvPr>
          <p:cNvSpPr txBox="1"/>
          <p:nvPr/>
        </p:nvSpPr>
        <p:spPr>
          <a:xfrm>
            <a:off x="1632857" y="4840944"/>
            <a:ext cx="731520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ả lời: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e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ợ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4B398C5-177B-15E6-AC8C-0599DF42322C}"/>
              </a:ext>
            </a:extLst>
          </p:cNvPr>
          <p:cNvSpPr txBox="1"/>
          <p:nvPr/>
        </p:nvSpPr>
        <p:spPr>
          <a:xfrm>
            <a:off x="6096000" y="2065926"/>
            <a:ext cx="59055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BE5D6"/>
            </a:solidFill>
          </a:ln>
        </p:spPr>
        <p:txBody>
          <a:bodyPr wrap="square">
            <a:spAutoFit/>
          </a:bodyPr>
          <a:lstStyle/>
          <a:p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 ức chế phản ứng &gt;&lt; chất xúc tác 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679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0" grpId="1" animBg="1"/>
      <p:bldP spid="12" grpId="0"/>
      <p:bldP spid="14" grpId="0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>
            <a:extLst>
              <a:ext uri="{FF2B5EF4-FFF2-40B4-BE49-F238E27FC236}">
                <a16:creationId xmlns:a16="http://schemas.microsoft.com/office/drawing/2014/main" id="{14059CF9-6BD7-9D5A-C635-D1F4CB3AF23C}"/>
              </a:ext>
            </a:extLst>
          </p:cNvPr>
          <p:cNvSpPr/>
          <p:nvPr/>
        </p:nvSpPr>
        <p:spPr>
          <a:xfrm>
            <a:off x="2166936" y="5163962"/>
            <a:ext cx="620486" cy="555171"/>
          </a:xfrm>
          <a:prstGeom prst="ellipse">
            <a:avLst/>
          </a:prstGeom>
          <a:solidFill>
            <a:schemeClr val="bg1"/>
          </a:solidFill>
          <a:ln w="28575">
            <a:solidFill>
              <a:srgbClr val="F414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0B9A5448-33C2-A512-9D1C-0456975F5E09}"/>
              </a:ext>
            </a:extLst>
          </p:cNvPr>
          <p:cNvSpPr/>
          <p:nvPr/>
        </p:nvSpPr>
        <p:spPr>
          <a:xfrm>
            <a:off x="3556907" y="146957"/>
            <a:ext cx="5078186" cy="1387929"/>
          </a:xfrm>
          <a:prstGeom prst="ellipse">
            <a:avLst/>
          </a:prstGeom>
          <a:solidFill>
            <a:srgbClr val="F41449"/>
          </a:solidFill>
          <a:ln>
            <a:solidFill>
              <a:srgbClr val="F414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36E648-BF45-0255-3E02-C7CA9505EEDD}"/>
              </a:ext>
            </a:extLst>
          </p:cNvPr>
          <p:cNvSpPr txBox="1"/>
          <p:nvPr/>
        </p:nvSpPr>
        <p:spPr>
          <a:xfrm>
            <a:off x="2085295" y="1710367"/>
            <a:ext cx="8021410" cy="4667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100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Zn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r)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2HCl 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dd)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→ ZnCl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(dd)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H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(k).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Cl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15900" algn="just">
              <a:lnSpc>
                <a:spcPct val="150000"/>
              </a:lnSpc>
              <a:tabLst>
                <a:tab pos="3599815" algn="l"/>
                <a:tab pos="5039995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	</a:t>
            </a:r>
          </a:p>
          <a:p>
            <a:pPr marL="215900" algn="just">
              <a:lnSpc>
                <a:spcPct val="150000"/>
              </a:lnSpc>
              <a:tabLst>
                <a:tab pos="3599815" algn="l"/>
                <a:tab pos="5039995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15900" algn="just">
              <a:lnSpc>
                <a:spcPct val="150000"/>
              </a:lnSpc>
              <a:tabLst>
                <a:tab pos="3599815" algn="l"/>
                <a:tab pos="5039995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	</a:t>
            </a:r>
          </a:p>
          <a:p>
            <a:pPr marL="215900" algn="just">
              <a:lnSpc>
                <a:spcPct val="150000"/>
              </a:lnSpc>
              <a:tabLst>
                <a:tab pos="3599815" algn="l"/>
                <a:tab pos="5039995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5962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14E9918F-50F6-8624-018D-721262DFA48D}"/>
              </a:ext>
            </a:extLst>
          </p:cNvPr>
          <p:cNvSpPr/>
          <p:nvPr/>
        </p:nvSpPr>
        <p:spPr>
          <a:xfrm>
            <a:off x="6270169" y="4702629"/>
            <a:ext cx="620485" cy="587828"/>
          </a:xfrm>
          <a:prstGeom prst="ellipse">
            <a:avLst/>
          </a:prstGeom>
          <a:solidFill>
            <a:schemeClr val="bg1"/>
          </a:solidFill>
          <a:ln w="28575">
            <a:solidFill>
              <a:srgbClr val="F414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00F8FA8-A96D-E796-F410-3CE270A9E029}"/>
              </a:ext>
            </a:extLst>
          </p:cNvPr>
          <p:cNvSpPr/>
          <p:nvPr/>
        </p:nvSpPr>
        <p:spPr>
          <a:xfrm>
            <a:off x="3556907" y="146957"/>
            <a:ext cx="5078186" cy="1387929"/>
          </a:xfrm>
          <a:prstGeom prst="ellipse">
            <a:avLst/>
          </a:prstGeom>
          <a:solidFill>
            <a:srgbClr val="F41449"/>
          </a:solidFill>
          <a:ln>
            <a:solidFill>
              <a:srgbClr val="F414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10A7E2-687A-5272-4696-0D76D7439DC3}"/>
              </a:ext>
            </a:extLst>
          </p:cNvPr>
          <p:cNvSpPr txBox="1"/>
          <p:nvPr/>
        </p:nvSpPr>
        <p:spPr>
          <a:xfrm>
            <a:off x="2121693" y="1898287"/>
            <a:ext cx="7948613" cy="4021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100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chất xúc tác MnO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o 100 ml dung dịch H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au 60 giây thu được 3,36 ml khí O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ở đktc). Tốc độ trung bình của phản ứng (tính theo H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vi-VN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trong 60 giây trên l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15900" algn="just">
              <a:lnSpc>
                <a:spcPct val="150000"/>
              </a:lnSpc>
              <a:tabLst>
                <a:tab pos="3599815" algn="l"/>
                <a:tab pos="5039995" algn="l"/>
              </a:tabLst>
            </a:pPr>
            <a:r>
              <a:rPr lang="es-E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,5.10</a:t>
            </a:r>
            <a:r>
              <a:rPr lang="es-E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l/(</a:t>
            </a:r>
            <a:r>
              <a:rPr lang="es-E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.s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	        </a:t>
            </a:r>
            <a:r>
              <a:rPr lang="es-E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,0.10</a:t>
            </a:r>
            <a:r>
              <a:rPr lang="es-E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l/(</a:t>
            </a:r>
            <a:r>
              <a:rPr lang="es-E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.s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	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15900" algn="just">
              <a:lnSpc>
                <a:spcPct val="150000"/>
              </a:lnSpc>
              <a:tabLst>
                <a:tab pos="3599815" algn="l"/>
                <a:tab pos="5039995" algn="l"/>
              </a:tabLst>
            </a:pPr>
            <a:r>
              <a:rPr lang="es-E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0.10</a:t>
            </a:r>
            <a:r>
              <a:rPr lang="es-E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3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l/(</a:t>
            </a:r>
            <a:r>
              <a:rPr lang="es-E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.s</a:t>
            </a:r>
            <a:r>
              <a:rPr lang="es-E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	       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,0.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l/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.s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80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52A4AA2-7C3E-174A-51CB-73173C4EAD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2353405"/>
              </p:ext>
            </p:extLst>
          </p:nvPr>
        </p:nvGraphicFramePr>
        <p:xfrm>
          <a:off x="838199" y="1749293"/>
          <a:ext cx="10515601" cy="4695222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3229043">
                  <a:extLst>
                    <a:ext uri="{9D8B030D-6E8A-4147-A177-3AD203B41FA5}">
                      <a16:colId xmlns:a16="http://schemas.microsoft.com/office/drawing/2014/main" val="364113272"/>
                    </a:ext>
                  </a:extLst>
                </a:gridCol>
                <a:gridCol w="1706851">
                  <a:extLst>
                    <a:ext uri="{9D8B030D-6E8A-4147-A177-3AD203B41FA5}">
                      <a16:colId xmlns:a16="http://schemas.microsoft.com/office/drawing/2014/main" val="3580682535"/>
                    </a:ext>
                  </a:extLst>
                </a:gridCol>
                <a:gridCol w="2950557">
                  <a:extLst>
                    <a:ext uri="{9D8B030D-6E8A-4147-A177-3AD203B41FA5}">
                      <a16:colId xmlns:a16="http://schemas.microsoft.com/office/drawing/2014/main" val="796515235"/>
                    </a:ext>
                  </a:extLst>
                </a:gridCol>
                <a:gridCol w="2629150">
                  <a:extLst>
                    <a:ext uri="{9D8B030D-6E8A-4147-A177-3AD203B41FA5}">
                      <a16:colId xmlns:a16="http://schemas.microsoft.com/office/drawing/2014/main" val="2525441893"/>
                    </a:ext>
                  </a:extLst>
                </a:gridCol>
              </a:tblGrid>
              <a:tr h="8734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76007559"/>
                  </a:ext>
                </a:extLst>
              </a:tr>
              <a:tr h="1947014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1: Cho 1g Mg </a:t>
                      </a:r>
                      <a:r>
                        <a:rPr lang="en-US" sz="29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9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9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a</a:t>
                      </a: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 HCl 2M </a:t>
                      </a:r>
                      <a:endParaRPr lang="en-US" sz="29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15166581"/>
                  </a:ext>
                </a:extLst>
              </a:tr>
              <a:tr h="1806122">
                <a:tc>
                  <a:txBody>
                    <a:bodyPr/>
                    <a:lstStyle/>
                    <a:p>
                      <a:pPr marL="457200"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N2: Cho 1g Mg </a:t>
                      </a:r>
                      <a:r>
                        <a:rPr lang="en-US" sz="29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9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9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a</a:t>
                      </a: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 HCl 0,5M </a:t>
                      </a:r>
                      <a:endParaRPr lang="en-US" sz="29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221541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939DAD5B-251B-966A-70A1-6F1412B6F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399" y="413485"/>
            <a:ext cx="9992710" cy="13255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D88BA46-FB23-471A-6678-906B5347FB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57" y="534326"/>
            <a:ext cx="1057143" cy="100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1EB9C43-A61A-83D5-8C1C-C6B705E3070F}"/>
              </a:ext>
            </a:extLst>
          </p:cNvPr>
          <p:cNvSpPr/>
          <p:nvPr/>
        </p:nvSpPr>
        <p:spPr>
          <a:xfrm>
            <a:off x="4592493" y="688109"/>
            <a:ext cx="3947350" cy="776314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</a:p>
        </p:txBody>
      </p:sp>
    </p:spTree>
    <p:extLst>
      <p:ext uri="{BB962C8B-B14F-4D97-AF65-F5344CB8AC3E}">
        <p14:creationId xmlns:p14="http://schemas.microsoft.com/office/powerpoint/2010/main" val="36373188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20DEB1C-3DAA-4BBA-09F0-E231A013351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598670"/>
              </p:ext>
            </p:extLst>
          </p:nvPr>
        </p:nvGraphicFramePr>
        <p:xfrm>
          <a:off x="655320" y="1749294"/>
          <a:ext cx="11155681" cy="4781533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3017520">
                  <a:extLst>
                    <a:ext uri="{9D8B030D-6E8A-4147-A177-3AD203B41FA5}">
                      <a16:colId xmlns:a16="http://schemas.microsoft.com/office/drawing/2014/main" val="364113272"/>
                    </a:ext>
                  </a:extLst>
                </a:gridCol>
                <a:gridCol w="2529840">
                  <a:extLst>
                    <a:ext uri="{9D8B030D-6E8A-4147-A177-3AD203B41FA5}">
                      <a16:colId xmlns:a16="http://schemas.microsoft.com/office/drawing/2014/main" val="3580682535"/>
                    </a:ext>
                  </a:extLst>
                </a:gridCol>
                <a:gridCol w="3201901">
                  <a:extLst>
                    <a:ext uri="{9D8B030D-6E8A-4147-A177-3AD203B41FA5}">
                      <a16:colId xmlns:a16="http://schemas.microsoft.com/office/drawing/2014/main" val="796515235"/>
                    </a:ext>
                  </a:extLst>
                </a:gridCol>
                <a:gridCol w="2406420">
                  <a:extLst>
                    <a:ext uri="{9D8B030D-6E8A-4147-A177-3AD203B41FA5}">
                      <a16:colId xmlns:a16="http://schemas.microsoft.com/office/drawing/2014/main" val="2525441893"/>
                    </a:ext>
                  </a:extLst>
                </a:gridCol>
              </a:tblGrid>
              <a:tr h="7330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80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80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PTHH</a:t>
                      </a:r>
                      <a:endParaRPr lang="en-US" sz="280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en-US" sz="280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80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76007559"/>
                  </a:ext>
                </a:extLst>
              </a:tr>
              <a:tr h="1634175">
                <a:tc>
                  <a:txBody>
                    <a:bodyPr/>
                    <a:lstStyle/>
                    <a:p>
                      <a:pPr marL="92075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+ TN1: Cho 1g Mg </a:t>
                      </a:r>
                      <a:r>
                        <a:rPr lang="en-US" sz="2800" b="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800" b="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chứa</a:t>
                      </a: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dd HCl 2M </a:t>
                      </a:r>
                      <a:endParaRPr lang="en-US" sz="2800" b="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r>
                        <a:rPr lang="vi-VN" sz="28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Mg tan và có sủi bọt khí không màu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Mg + 2HCl</a:t>
                      </a:r>
                      <a:r>
                        <a:rPr lang="vi-VN" sz="2800" kern="1200" baseline="-250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           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MgCl</a:t>
                      </a:r>
                      <a:r>
                        <a:rPr lang="vi-VN" sz="2800" kern="1200" baseline="-250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2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+ H</a:t>
                      </a:r>
                      <a:r>
                        <a:rPr lang="vi-VN" sz="2800" kern="1200" baseline="-250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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</a:t>
                      </a:r>
                      <a:r>
                        <a:rPr lang="vi-VN" sz="2800" b="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Phản ứng (</a:t>
                      </a: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1</a:t>
                      </a:r>
                      <a:r>
                        <a:rPr lang="vi-VN" sz="2800" b="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) xảy ra nhanh hơn phản ứng (</a:t>
                      </a: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2</a:t>
                      </a:r>
                      <a:r>
                        <a:rPr lang="vi-VN" sz="2800" b="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).</a:t>
                      </a:r>
                      <a:endParaRPr lang="en-US" sz="2800" b="0" kern="1200" dirty="0">
                        <a:solidFill>
                          <a:schemeClr val="tx1"/>
                        </a:solidFill>
                        <a:effectLst/>
                        <a:latin typeface="Times New Roman (Headings)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15166581"/>
                  </a:ext>
                </a:extLst>
              </a:tr>
              <a:tr h="2327959">
                <a:tc>
                  <a:txBody>
                    <a:bodyPr/>
                    <a:lstStyle/>
                    <a:p>
                      <a:pPr marL="92075" indent="0"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3599815" algn="l"/>
                          <a:tab pos="5039995" algn="l"/>
                        </a:tabLst>
                      </a:pP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+ TN2: Cho 1g Mg </a:t>
                      </a:r>
                      <a:r>
                        <a:rPr lang="en-US" sz="2800" b="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ống</a:t>
                      </a: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800" b="0" dirty="0" err="1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chứa</a:t>
                      </a:r>
                      <a:r>
                        <a:rPr lang="en-US" sz="2800" b="0" dirty="0"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 dd HCl 0,5M </a:t>
                      </a:r>
                      <a:endParaRPr lang="en-US" sz="2800" b="0" dirty="0"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8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cs typeface="Times New Roman" panose="02020603050405020304" pitchFamily="18" charset="0"/>
                        </a:rPr>
                        <a:t>  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Mg tan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chậm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hơn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vi-VN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và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khí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thoát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ra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ít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hơn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ống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kern="1200" dirty="0" err="1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nghiệm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effectLst/>
                          <a:latin typeface="Times New Roman (Headings)"/>
                          <a:ea typeface="+mn-ea"/>
                          <a:cs typeface="+mn-cs"/>
                        </a:rPr>
                        <a:t> (1)</a:t>
                      </a:r>
                      <a:endParaRPr lang="en-US" sz="2800" kern="1200" dirty="0">
                        <a:solidFill>
                          <a:schemeClr val="tx1"/>
                        </a:solidFill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 (Headings)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221541"/>
                  </a:ext>
                </a:extLst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A477D885-7FFB-8086-C6DF-8DFC2F1FA3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399" y="413485"/>
            <a:ext cx="9992710" cy="13255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3A4EB3-25F6-7CA6-9C67-73182CCB82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57" y="534326"/>
            <a:ext cx="1057143" cy="100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EC9186D-9C54-6334-BC86-2302DD35C266}"/>
              </a:ext>
            </a:extLst>
          </p:cNvPr>
          <p:cNvSpPr txBox="1"/>
          <p:nvPr/>
        </p:nvSpPr>
        <p:spPr>
          <a:xfrm>
            <a:off x="655320" y="3545506"/>
            <a:ext cx="10835640" cy="6254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400"/>
              </a:spcAft>
              <a:tabLst>
                <a:tab pos="269875" algn="l"/>
                <a:tab pos="457200" algn="l"/>
              </a:tabLst>
            </a:pPr>
            <a:endParaRPr lang="en-US" sz="3200" b="1" dirty="0">
              <a:effectLst/>
              <a:latin typeface=".VnArialH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Alternate Process 7">
            <a:extLst>
              <a:ext uri="{FF2B5EF4-FFF2-40B4-BE49-F238E27FC236}">
                <a16:creationId xmlns:a16="http://schemas.microsoft.com/office/drawing/2014/main" id="{926F65C2-7136-518E-F96C-410A8221F6A7}"/>
              </a:ext>
            </a:extLst>
          </p:cNvPr>
          <p:cNvSpPr/>
          <p:nvPr/>
        </p:nvSpPr>
        <p:spPr>
          <a:xfrm>
            <a:off x="594360" y="3042880"/>
            <a:ext cx="11003280" cy="1630680"/>
          </a:xfrm>
          <a:prstGeom prst="flowChartAlternateProcess">
            <a:avLst/>
          </a:prstGeom>
          <a:solidFill>
            <a:srgbClr val="FF99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400"/>
              </a:spcAft>
              <a:tabLst>
                <a:tab pos="269875" algn="l"/>
                <a:tab pos="457200" algn="l"/>
              </a:tabLst>
            </a:pPr>
            <a:r>
              <a:rPr lang="pt-BR" sz="3200" b="1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luận:</a:t>
            </a:r>
            <a:r>
              <a:rPr lang="pt-BR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đánh giá mức độ xảy ra nhanh hay chậm của phản ứng hoá học người ta đưa ra khái niệm</a:t>
            </a:r>
            <a:r>
              <a:rPr lang="pt-BR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ốc độ phản ứng.</a:t>
            </a:r>
            <a:endParaRPr lang="en-US" sz="3200" b="1" dirty="0">
              <a:solidFill>
                <a:schemeClr val="tx1"/>
              </a:solidFill>
              <a:effectLst/>
              <a:latin typeface=".VnArialH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20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CEEC9BA-EF61-C37D-B59F-0573A451FA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399" y="413485"/>
            <a:ext cx="9992710" cy="132556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30AC85-5FC3-E127-8966-8049D62DE6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57" y="534326"/>
            <a:ext cx="1057143" cy="10000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B0226D-E3BC-90F3-A251-4C45DB39A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62775"/>
              </p:ext>
            </p:extLst>
          </p:nvPr>
        </p:nvGraphicFramePr>
        <p:xfrm>
          <a:off x="1962173" y="1749294"/>
          <a:ext cx="8267653" cy="438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11877840" imgH="6296040" progId="PBrush">
                  <p:embed/>
                </p:oleObj>
              </mc:Choice>
              <mc:Fallback>
                <p:oleObj name="Bitmap Image" r:id="rId3" imgW="11877840" imgH="6296040" progId="PBrus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B0226D-E3BC-90F3-A251-4C45DB39A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>
                        <a:lum bright="3000" contrast="30000"/>
                      </a:blip>
                      <a:stretch>
                        <a:fillRect/>
                      </a:stretch>
                    </p:blipFill>
                    <p:spPr>
                      <a:xfrm>
                        <a:off x="1962173" y="1749294"/>
                        <a:ext cx="8267653" cy="438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2059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050D1-A0CF-A10B-85E7-C00343AEC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6940" y="1028062"/>
            <a:ext cx="9006840" cy="1402715"/>
          </a:xfr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TỐC ĐỘ PHẢN ỨNG, TỐC ĐỘ TRUNG BÌNH CỦA PHẢN ỨNG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Double Wave 3">
            <a:extLst>
              <a:ext uri="{FF2B5EF4-FFF2-40B4-BE49-F238E27FC236}">
                <a16:creationId xmlns:a16="http://schemas.microsoft.com/office/drawing/2014/main" id="{F771AF1C-1048-92DB-5067-0055F3514FD6}"/>
              </a:ext>
            </a:extLst>
          </p:cNvPr>
          <p:cNvSpPr/>
          <p:nvPr/>
        </p:nvSpPr>
        <p:spPr>
          <a:xfrm>
            <a:off x="998220" y="1233801"/>
            <a:ext cx="899160" cy="991235"/>
          </a:xfrm>
          <a:prstGeom prst="doubleWav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5124" name="Picture 4" descr="Premium Vector | Chemistry lab icon set">
            <a:extLst>
              <a:ext uri="{FF2B5EF4-FFF2-40B4-BE49-F238E27FC236}">
                <a16:creationId xmlns:a16="http://schemas.microsoft.com/office/drawing/2014/main" id="{7142D8D8-6A12-3E1A-359A-0D17F7207CA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882"/>
          <a:stretch/>
        </p:blipFill>
        <p:spPr bwMode="auto">
          <a:xfrm>
            <a:off x="3634739" y="3703707"/>
            <a:ext cx="4922522" cy="291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01254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755A0CCE-E33D-6608-5D04-549FF972CCCE}"/>
              </a:ext>
            </a:extLst>
          </p:cNvPr>
          <p:cNvSpPr txBox="1"/>
          <p:nvPr/>
        </p:nvSpPr>
        <p:spPr>
          <a:xfrm>
            <a:off x="619794" y="2222307"/>
            <a:ext cx="6093372" cy="43874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pt-BR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pt-BR" sz="3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 niệm: </a:t>
            </a:r>
            <a:r>
              <a:rPr lang="pt-BR" sz="30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c độ phản ứng </a:t>
            </a:r>
            <a:r>
              <a:rPr lang="pt-BR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một phản ứng hóa học là đại lượng đặc trưng cho </a:t>
            </a:r>
            <a:r>
              <a:rPr lang="pt-BR" sz="30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thay đổi nồng độ </a:t>
            </a:r>
            <a:r>
              <a:rPr lang="pt-BR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 </a:t>
            </a:r>
            <a:r>
              <a:rPr lang="pt-BR" sz="30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 phản ứng hoặc sản phẩm </a:t>
            </a:r>
            <a:r>
              <a:rPr lang="pt-BR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 ứng </a:t>
            </a:r>
            <a:r>
              <a:rPr lang="pt-BR" sz="3000" i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một đơn vị thời gian</a:t>
            </a:r>
            <a:r>
              <a:rPr lang="pt-BR" sz="3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Kí hiệu là    , đơn vị: mol. l</a:t>
            </a:r>
            <a:r>
              <a:rPr lang="pt-BR" sz="3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s</a:t>
            </a:r>
            <a:r>
              <a:rPr lang="pt-BR" sz="3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(hay M.s</a:t>
            </a:r>
            <a:r>
              <a:rPr lang="pt-BR" sz="30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pt-BR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C04B61-CCE7-9772-BE2C-4572DA411538}"/>
                  </a:ext>
                </a:extLst>
              </p:cNvPr>
              <p:cNvSpPr txBox="1"/>
              <p:nvPr/>
            </p:nvSpPr>
            <p:spPr>
              <a:xfrm>
                <a:off x="2325414" y="5360342"/>
                <a:ext cx="561252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000" b="1" i="1" smtClean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en-US" sz="3000" b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6C04B61-CCE7-9772-BE2C-4572DA411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414" y="5360342"/>
                <a:ext cx="561252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4F4917F4-845C-0188-5318-7AA275B62FFD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DCF565-9260-8028-4466-4240F2DF8206}"/>
              </a:ext>
            </a:extLst>
          </p:cNvPr>
          <p:cNvSpPr txBox="1"/>
          <p:nvPr/>
        </p:nvSpPr>
        <p:spPr>
          <a:xfrm>
            <a:off x="467360" y="1065580"/>
            <a:ext cx="6873240" cy="1156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KHÁI NIỆM TỐC ĐỘ PHẢN ỨNG, TỐC ĐỘ TRUNG BÌNH CỦA PHẢN Ứ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42FE368-D587-991C-6D54-05CCB5C3B681}"/>
              </a:ext>
            </a:extLst>
          </p:cNvPr>
          <p:cNvSpPr txBox="1"/>
          <p:nvPr/>
        </p:nvSpPr>
        <p:spPr>
          <a:xfrm>
            <a:off x="109308" y="2145502"/>
            <a:ext cx="26643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sz="4400" dirty="0"/>
          </a:p>
        </p:txBody>
      </p:sp>
      <p:pic>
        <p:nvPicPr>
          <p:cNvPr id="2050" name="Picture 2" descr="VÃ¬ sao sÆ°á»i than cá»§i cÃ³ thá» gÃ¢y cháº¿t ngÆ°á»i?">
            <a:extLst>
              <a:ext uri="{FF2B5EF4-FFF2-40B4-BE49-F238E27FC236}">
                <a16:creationId xmlns:a16="http://schemas.microsoft.com/office/drawing/2014/main" id="{9ED74CF1-AA1B-8447-9927-F04B6F8CE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8207" y="1584770"/>
            <a:ext cx="2435493" cy="1796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5 cÃ¡ch táº©y rá» sÃ©t trÃªn kim loáº¡i ÄÆ¡n giáº£n vÃ  hiá»u quáº£ nháº¥t">
            <a:extLst>
              <a:ext uri="{FF2B5EF4-FFF2-40B4-BE49-F238E27FC236}">
                <a16:creationId xmlns:a16="http://schemas.microsoft.com/office/drawing/2014/main" id="{A01C2411-DB27-1831-8D0D-332E5FEDA0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325" y="3082594"/>
            <a:ext cx="2584470" cy="193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Má» kim cÆ°Æ¡ng lá»n nháº¥t tháº¿ giá»i trong 13 nÄm ÄÆ°á»£c ÄÆ°a vÃ o khai thÃ¡c">
            <a:extLst>
              <a:ext uri="{FF2B5EF4-FFF2-40B4-BE49-F238E27FC236}">
                <a16:creationId xmlns:a16="http://schemas.microsoft.com/office/drawing/2014/main" id="{19ECA6BD-63DE-0B28-FBD7-69BB4CAC0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8207" y="4645722"/>
            <a:ext cx="2625091" cy="196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2438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F3AA56B-ACB6-3943-C543-D2550C2931D9}"/>
              </a:ext>
            </a:extLst>
          </p:cNvPr>
          <p:cNvSpPr txBox="1"/>
          <p:nvPr/>
        </p:nvSpPr>
        <p:spPr>
          <a:xfrm>
            <a:off x="2362200" y="272534"/>
            <a:ext cx="78333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6: TỐC ĐỘ PHẢN ỨNG HÓA HỌ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6032ED-273B-6F1B-B74F-8382086C47F7}"/>
              </a:ext>
            </a:extLst>
          </p:cNvPr>
          <p:cNvSpPr txBox="1"/>
          <p:nvPr/>
        </p:nvSpPr>
        <p:spPr>
          <a:xfrm>
            <a:off x="807720" y="1070488"/>
            <a:ext cx="10530840" cy="11567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 KHÁI NIỆM TỐC ĐỘ PHẢN ỨNG, TỐC ĐỘ TRUNG BÌNH CỦA PHẢN Ứ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CEFEFE-00BD-BB99-538A-337E318A4F4A}"/>
              </a:ext>
            </a:extLst>
          </p:cNvPr>
          <p:cNvSpPr txBox="1"/>
          <p:nvPr/>
        </p:nvSpPr>
        <p:spPr>
          <a:xfrm>
            <a:off x="1013460" y="2145593"/>
            <a:ext cx="1053084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pt-B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ách tính tốc độ trung bình của phản ứng (    )</a:t>
            </a:r>
          </a:p>
          <a:p>
            <a:pPr algn="just">
              <a:lnSpc>
                <a:spcPct val="150000"/>
              </a:lnSpc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621E90-920D-1244-DFF3-BBE923BF0013}"/>
                  </a:ext>
                </a:extLst>
              </p:cNvPr>
              <p:cNvSpPr txBox="1"/>
              <p:nvPr/>
            </p:nvSpPr>
            <p:spPr>
              <a:xfrm>
                <a:off x="5029200" y="2269083"/>
                <a:ext cx="6096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621E90-920D-1244-DFF3-BBE923BF0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269083"/>
                <a:ext cx="6096000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3">
            <a:extLst>
              <a:ext uri="{FF2B5EF4-FFF2-40B4-BE49-F238E27FC236}">
                <a16:creationId xmlns:a16="http://schemas.microsoft.com/office/drawing/2014/main" id="{73284A5E-15AA-DE45-8A3B-1112D934D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" y="2946148"/>
            <a:ext cx="3924472" cy="2277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Xét phản ứng:  A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</a:rPr>
              <a:t> 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ại t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:              C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      C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ại t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:              C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      C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1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720F68B-9EEF-B16D-F6E9-3A527DE1A2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8880" y="3636163"/>
            <a:ext cx="4732498" cy="1121355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72300F2A-B29E-27AB-72CC-905ABEA8E7C4}"/>
              </a:ext>
            </a:extLst>
          </p:cNvPr>
          <p:cNvSpPr txBox="1"/>
          <p:nvPr/>
        </p:nvSpPr>
        <p:spPr>
          <a:xfrm>
            <a:off x="5023945" y="2946148"/>
            <a:ext cx="645992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ốc độ trung bình tính theo A (C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&gt; C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) là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  <a:sym typeface="Symbol" panose="05050102010706020507" pitchFamily="18" charset="2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7231C12-1AA4-99E7-442B-461B691BD8BF}"/>
              </a:ext>
            </a:extLst>
          </p:cNvPr>
          <p:cNvSpPr txBox="1"/>
          <p:nvPr/>
        </p:nvSpPr>
        <p:spPr>
          <a:xfrm>
            <a:off x="5029200" y="4757518"/>
            <a:ext cx="686982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Tốc độ trung bình tính theo B (C</a:t>
            </a:r>
            <a:r>
              <a:rPr lang="pt-BR" altLang="en-US" sz="2800" baseline="-30000" dirty="0"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1</a:t>
            </a:r>
            <a:r>
              <a:rPr kumimoji="0" lang="pt-BR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&gt; C</a:t>
            </a:r>
            <a:r>
              <a:rPr lang="pt-BR" altLang="en-US" sz="2800" baseline="-30000" dirty="0"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B0</a:t>
            </a:r>
            <a:r>
              <a:rPr kumimoji="0" lang="pt-B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 (Headings)"/>
                <a:ea typeface="Times New Roman" panose="02020603050405020304" pitchFamily="18" charset="0"/>
                <a:sym typeface="Symbol" panose="05050102010706020507" pitchFamily="18" charset="2"/>
              </a:rPr>
              <a:t>) là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 (Headings)"/>
              <a:sym typeface="Symbol" panose="05050102010706020507" pitchFamily="18" charset="2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7E83DBD-900E-B820-9B29-BAE126847742}"/>
              </a:ext>
            </a:extLst>
          </p:cNvPr>
          <p:cNvCxnSpPr/>
          <p:nvPr/>
        </p:nvCxnSpPr>
        <p:spPr>
          <a:xfrm>
            <a:off x="4882054" y="2906118"/>
            <a:ext cx="0" cy="370280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44" name="Picture 43">
            <a:extLst>
              <a:ext uri="{FF2B5EF4-FFF2-40B4-BE49-F238E27FC236}">
                <a16:creationId xmlns:a16="http://schemas.microsoft.com/office/drawing/2014/main" id="{701B25CA-C809-F811-F77B-04EAA1D442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4324" y="5579214"/>
            <a:ext cx="3140876" cy="114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791483"/>
      </p:ext>
    </p:extLst>
  </p:cSld>
  <p:clrMapOvr>
    <a:masterClrMapping/>
  </p:clrMapOvr>
  <p:transition spd="slow">
    <p:randomBar dir="vert"/>
  </p:transition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03[[fn=Quotable]]</Template>
  <TotalTime>536</TotalTime>
  <Words>2529</Words>
  <PresentationFormat>Widescreen</PresentationFormat>
  <Paragraphs>274</Paragraphs>
  <Slides>39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3" baseType="lpstr">
      <vt:lpstr>.VnArialH</vt:lpstr>
      <vt:lpstr>Arial</vt:lpstr>
      <vt:lpstr>Calibri</vt:lpstr>
      <vt:lpstr>Calibri Light</vt:lpstr>
      <vt:lpstr>Cambria Math</vt:lpstr>
      <vt:lpstr>Gadugi</vt:lpstr>
      <vt:lpstr>Garamond</vt:lpstr>
      <vt:lpstr>Symbol</vt:lpstr>
      <vt:lpstr>Times New Roman</vt:lpstr>
      <vt:lpstr>Times New Roman (Headings)</vt:lpstr>
      <vt:lpstr>Office Theme</vt:lpstr>
      <vt:lpstr>Organic</vt:lpstr>
      <vt:lpstr>Bitmap Image</vt:lpstr>
      <vt:lpstr>Equation</vt:lpstr>
      <vt:lpstr>Chủ đề 6:  TỐC ĐỘ PHẢN ỨNG HÓA HỌC</vt:lpstr>
      <vt:lpstr>PowerPoint Presentation</vt:lpstr>
      <vt:lpstr>Khởi động</vt:lpstr>
      <vt:lpstr>Khởi động</vt:lpstr>
      <vt:lpstr>Khởi động</vt:lpstr>
      <vt:lpstr>Khởi động</vt:lpstr>
      <vt:lpstr>KHÁI NIỆM TỐC ĐỘ PHẢN ỨNG, TỐC ĐỘ TRUNG BÌNH CỦA PHẢN Ứ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NH LUẬT TÁC DỤNG KHỐI LƯỢNG</vt:lpstr>
      <vt:lpstr>PowerPoint Presentation</vt:lpstr>
      <vt:lpstr>PowerPoint Presentation</vt:lpstr>
      <vt:lpstr>ĐỊNH LUẬT TÁC DỤNG KHỐI LƯỢNG</vt:lpstr>
      <vt:lpstr>PowerPoint Presentation</vt:lpstr>
      <vt:lpstr>CÁC YẾU TỐ ẢNH HƯỞNG ĐẾN TỐC ĐỘ PHẢN ỨNG, HỆ SỐ NHIỆT ĐỘ VAN’T HOFF (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29T14:34:14Z</dcterms:created>
  <dcterms:modified xsi:type="dcterms:W3CDTF">2022-09-15T15:21:08Z</dcterms:modified>
</cp:coreProperties>
</file>